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E6C1910" w14:textId="77777777" w:rsidR="00C379F1" w:rsidRPr="00D64572" w:rsidRDefault="00C379F1" w:rsidP="00C379F1">
      <w:pPr>
        <w:spacing w:after="0" w:line="240" w:lineRule="auto"/>
        <w:ind w:firstLine="170"/>
        <w:jc w:val="center"/>
        <w:rPr>
          <w:rFonts w:ascii="Times New Roman" w:eastAsia="Calibri" w:hAnsi="Times New Roman" w:cs="Times New Roman"/>
          <w:b/>
          <w:sz w:val="24"/>
          <w:szCs w:val="24"/>
          <w:lang w:val="uk-UA"/>
        </w:rPr>
      </w:pPr>
      <w:bookmarkStart w:id="0" w:name="_Hlk529258827"/>
      <w:bookmarkStart w:id="1" w:name="_GoBack"/>
      <w:bookmarkEnd w:id="1"/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 xml:space="preserve">Завдання  </w:t>
      </w:r>
    </w:p>
    <w:p w14:paraId="040A42AC" w14:textId="77777777" w:rsidR="00C379F1" w:rsidRPr="00D64572" w:rsidRDefault="00C379F1" w:rsidP="00C379F1">
      <w:pPr>
        <w:spacing w:after="0" w:line="240" w:lineRule="auto"/>
        <w:ind w:firstLine="170"/>
        <w:jc w:val="center"/>
        <w:rPr>
          <w:rFonts w:ascii="Times New Roman" w:eastAsia="Calibri" w:hAnsi="Times New Roman" w:cs="Times New Roman"/>
          <w:b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 xml:space="preserve">ІІ етапу Всеукраїнської учнівської олімпіади з хімії </w:t>
      </w:r>
    </w:p>
    <w:p w14:paraId="18AC7B61" w14:textId="77777777" w:rsidR="00C379F1" w:rsidRPr="00D64572" w:rsidRDefault="00C379F1" w:rsidP="00C379F1">
      <w:pPr>
        <w:spacing w:after="0" w:line="240" w:lineRule="auto"/>
        <w:ind w:firstLine="170"/>
        <w:jc w:val="center"/>
        <w:rPr>
          <w:rFonts w:ascii="Times New Roman" w:eastAsia="Calibri" w:hAnsi="Times New Roman" w:cs="Times New Roman"/>
          <w:b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11 клас</w:t>
      </w:r>
    </w:p>
    <w:p w14:paraId="2C06093D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b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u w:val="single"/>
          <w:lang w:val="uk-UA"/>
        </w:rPr>
        <w:t>І.Тести</w:t>
      </w: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 xml:space="preserve"> (10 балів)</w:t>
      </w:r>
    </w:p>
    <w:p w14:paraId="7E9D2A32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b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 xml:space="preserve">У завданнях 1-10 потрібно вибрати одну або кілька правильних відповідей. </w:t>
      </w:r>
    </w:p>
    <w:p w14:paraId="6E68B37A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b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Правильна відповідь на кожне завдання – 1 бал.</w:t>
      </w:r>
    </w:p>
    <w:p w14:paraId="41BA3E24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1. Як зміниться швидкість реакції, якщо температуру реакції знизити з 50 °С до 20 °С, а температурний коефіцієнт реакції рівний 3 (γ=3)?</w:t>
      </w:r>
    </w:p>
    <w:p w14:paraId="20EEB76F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A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збільшиться в 27 раз</w:t>
      </w:r>
    </w:p>
    <w:p w14:paraId="00FFD453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B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збільшиться в 3 рази</w:t>
      </w:r>
    </w:p>
    <w:p w14:paraId="71813410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C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збільшиться в 30 разів</w:t>
      </w:r>
    </w:p>
    <w:p w14:paraId="04B747B2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D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зменшиться в 3 рази</w:t>
      </w:r>
    </w:p>
    <w:p w14:paraId="06463CAD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E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*зменшиться в 27 раз</w:t>
      </w:r>
    </w:p>
    <w:p w14:paraId="4F92777D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14:paraId="40FECA8E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2. Обчисліть константу рівноваги реакції 2NO + 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 xml:space="preserve">2 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= 2N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, якщо рівноважні концентрації дорівнюють: [N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]=0,8 моль/дм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3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, [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]=0,2 моль/дм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3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, [NO]=0,4 моль/дм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3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</w:t>
      </w:r>
    </w:p>
    <w:p w14:paraId="09AD82C1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A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10</w:t>
      </w:r>
    </w:p>
    <w:p w14:paraId="607DDF6F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B.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16</w:t>
      </w:r>
    </w:p>
    <w:p w14:paraId="57F17D70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C.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*20</w:t>
      </w:r>
    </w:p>
    <w:p w14:paraId="666622E7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D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1</w:t>
      </w:r>
    </w:p>
    <w:p w14:paraId="7755E35D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E.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2</w:t>
      </w:r>
    </w:p>
    <w:p w14:paraId="350052C2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14:paraId="6873AC93" w14:textId="77777777" w:rsidR="00C379F1" w:rsidRPr="00D64572" w:rsidRDefault="00C379F1" w:rsidP="00C379F1">
      <w:pPr>
        <w:widowControl w:val="0"/>
        <w:autoSpaceDE w:val="0"/>
        <w:autoSpaceDN w:val="0"/>
        <w:spacing w:after="0" w:line="240" w:lineRule="auto"/>
        <w:ind w:firstLine="142"/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uk-UA" w:eastAsia="ru-RU"/>
        </w:rPr>
      </w:pPr>
      <w:r w:rsidRPr="00D64572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uk-UA" w:eastAsia="ru-RU"/>
        </w:rPr>
        <w:t xml:space="preserve">3. Скільки структурних ізомерів має пентан? </w:t>
      </w:r>
    </w:p>
    <w:p w14:paraId="38B063E9" w14:textId="77777777" w:rsidR="00C379F1" w:rsidRPr="00D64572" w:rsidRDefault="00C379F1" w:rsidP="00C379F1">
      <w:pPr>
        <w:widowControl w:val="0"/>
        <w:autoSpaceDE w:val="0"/>
        <w:autoSpaceDN w:val="0"/>
        <w:spacing w:after="0" w:line="240" w:lineRule="auto"/>
        <w:ind w:firstLine="142"/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uk-UA" w:eastAsia="ru-RU"/>
        </w:rPr>
      </w:pPr>
      <w:r w:rsidRPr="00D64572">
        <w:rPr>
          <w:rFonts w:ascii="Times New Roman" w:eastAsia="Times New Roman" w:hAnsi="Times New Roman" w:cs="Times New Roman"/>
          <w:b/>
          <w:snapToGrid w:val="0"/>
          <w:color w:val="000000"/>
          <w:sz w:val="24"/>
          <w:szCs w:val="24"/>
          <w:lang w:val="uk-UA" w:eastAsia="ru-RU"/>
        </w:rPr>
        <w:t>A</w:t>
      </w:r>
      <w:r w:rsidRPr="00D64572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uk-UA" w:eastAsia="ru-RU"/>
        </w:rPr>
        <w:t>. Жодного</w:t>
      </w:r>
    </w:p>
    <w:p w14:paraId="61F5B9AF" w14:textId="77777777" w:rsidR="00C379F1" w:rsidRPr="00D64572" w:rsidRDefault="00C379F1" w:rsidP="00C379F1">
      <w:pPr>
        <w:widowControl w:val="0"/>
        <w:autoSpaceDE w:val="0"/>
        <w:autoSpaceDN w:val="0"/>
        <w:spacing w:after="0" w:line="240" w:lineRule="auto"/>
        <w:ind w:firstLine="142"/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uk-UA" w:eastAsia="ru-RU"/>
        </w:rPr>
      </w:pPr>
      <w:r w:rsidRPr="00D64572">
        <w:rPr>
          <w:rFonts w:ascii="Times New Roman" w:eastAsia="Times New Roman" w:hAnsi="Times New Roman" w:cs="Times New Roman"/>
          <w:b/>
          <w:snapToGrid w:val="0"/>
          <w:color w:val="000000"/>
          <w:sz w:val="24"/>
          <w:szCs w:val="24"/>
          <w:lang w:val="uk-UA" w:eastAsia="ru-RU"/>
        </w:rPr>
        <w:t>B</w:t>
      </w:r>
      <w:r w:rsidRPr="00D64572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uk-UA" w:eastAsia="ru-RU"/>
        </w:rPr>
        <w:t>. Два</w:t>
      </w:r>
    </w:p>
    <w:p w14:paraId="2AE158D3" w14:textId="77777777" w:rsidR="00C379F1" w:rsidRPr="00D64572" w:rsidRDefault="00C379F1" w:rsidP="00C379F1">
      <w:pPr>
        <w:widowControl w:val="0"/>
        <w:autoSpaceDE w:val="0"/>
        <w:autoSpaceDN w:val="0"/>
        <w:spacing w:after="0" w:line="240" w:lineRule="auto"/>
        <w:ind w:firstLine="142"/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uk-UA" w:eastAsia="ru-RU"/>
        </w:rPr>
      </w:pPr>
      <w:r w:rsidRPr="00D64572">
        <w:rPr>
          <w:rFonts w:ascii="Times New Roman" w:eastAsia="Times New Roman" w:hAnsi="Times New Roman" w:cs="Times New Roman"/>
          <w:b/>
          <w:snapToGrid w:val="0"/>
          <w:color w:val="000000"/>
          <w:sz w:val="24"/>
          <w:szCs w:val="24"/>
          <w:lang w:val="uk-UA" w:eastAsia="ru-RU"/>
        </w:rPr>
        <w:t>C</w:t>
      </w:r>
      <w:r w:rsidRPr="00D64572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uk-UA" w:eastAsia="ru-RU"/>
        </w:rPr>
        <w:t>. *Три</w:t>
      </w:r>
    </w:p>
    <w:p w14:paraId="22195FDC" w14:textId="77777777" w:rsidR="00C379F1" w:rsidRPr="00D64572" w:rsidRDefault="00C379F1" w:rsidP="00C379F1">
      <w:pPr>
        <w:widowControl w:val="0"/>
        <w:autoSpaceDE w:val="0"/>
        <w:autoSpaceDN w:val="0"/>
        <w:spacing w:after="0" w:line="240" w:lineRule="auto"/>
        <w:ind w:firstLine="142"/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uk-UA" w:eastAsia="ru-RU"/>
        </w:rPr>
      </w:pPr>
      <w:r w:rsidRPr="00D64572">
        <w:rPr>
          <w:rFonts w:ascii="Times New Roman" w:eastAsia="Times New Roman" w:hAnsi="Times New Roman" w:cs="Times New Roman"/>
          <w:b/>
          <w:snapToGrid w:val="0"/>
          <w:color w:val="000000"/>
          <w:sz w:val="24"/>
          <w:szCs w:val="24"/>
          <w:lang w:val="uk-UA" w:eastAsia="ru-RU"/>
        </w:rPr>
        <w:t>D</w:t>
      </w:r>
      <w:r w:rsidRPr="00D64572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uk-UA" w:eastAsia="ru-RU"/>
        </w:rPr>
        <w:t>. Чотири</w:t>
      </w:r>
    </w:p>
    <w:p w14:paraId="427F4028" w14:textId="77777777" w:rsidR="00C379F1" w:rsidRPr="00D64572" w:rsidRDefault="00C379F1" w:rsidP="00C379F1">
      <w:pPr>
        <w:widowControl w:val="0"/>
        <w:autoSpaceDE w:val="0"/>
        <w:autoSpaceDN w:val="0"/>
        <w:spacing w:after="0" w:line="240" w:lineRule="auto"/>
        <w:ind w:firstLine="142"/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uk-UA" w:eastAsia="ru-RU"/>
        </w:rPr>
      </w:pPr>
      <w:r w:rsidRPr="00D64572">
        <w:rPr>
          <w:rFonts w:ascii="Times New Roman" w:eastAsia="Times New Roman" w:hAnsi="Times New Roman" w:cs="Times New Roman"/>
          <w:b/>
          <w:snapToGrid w:val="0"/>
          <w:color w:val="000000"/>
          <w:sz w:val="24"/>
          <w:szCs w:val="24"/>
          <w:lang w:val="uk-UA" w:eastAsia="ru-RU"/>
        </w:rPr>
        <w:t>E</w:t>
      </w:r>
      <w:r w:rsidRPr="00D64572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uk-UA" w:eastAsia="ru-RU"/>
        </w:rPr>
        <w:t>. П’ять</w:t>
      </w:r>
    </w:p>
    <w:p w14:paraId="26CD1214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14:paraId="243B510D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4. Вкажіть пару електролітів, реакція між якими у водному розчині неможлива:</w:t>
      </w:r>
    </w:p>
    <w:p w14:paraId="12A113A7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A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Na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 та HCl</w:t>
      </w:r>
    </w:p>
    <w:p w14:paraId="487B9C6C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B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NaCl та AgN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3</w:t>
      </w:r>
    </w:p>
    <w:p w14:paraId="492CC243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C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*NaBr та KOH</w:t>
      </w:r>
    </w:p>
    <w:p w14:paraId="552554D0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D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K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C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3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та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</w:p>
    <w:p w14:paraId="14338C8D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E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Fe(N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3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)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3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та NaOH</w:t>
      </w:r>
    </w:p>
    <w:p w14:paraId="18A3C0A9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14:paraId="5D22D927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5. Яку сіль треба розчинити у воді, щоб збільшити в ній концентрацію йонів Гідрогену?</w:t>
      </w:r>
    </w:p>
    <w:p w14:paraId="1CF18B21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A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K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3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P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</w:p>
    <w:p w14:paraId="79734248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B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*ZnCl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</w:p>
    <w:p w14:paraId="55C2C76E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C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NaCl</w:t>
      </w:r>
    </w:p>
    <w:p w14:paraId="2C69A9CB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D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K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</w:p>
    <w:p w14:paraId="6CA39A9F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E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Na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C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3</w:t>
      </w:r>
    </w:p>
    <w:p w14:paraId="5B6FC9B6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14:paraId="6A9A2002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6. Для приготування 1 дм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3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0,1М розчину сульфатної кислоти необхідно взяти:</w:t>
      </w:r>
    </w:p>
    <w:p w14:paraId="35CAE536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bCs/>
          <w:iCs/>
          <w:sz w:val="24"/>
          <w:szCs w:val="24"/>
          <w:lang w:val="uk-UA"/>
        </w:rPr>
        <w:t>A</w:t>
      </w:r>
      <w:r w:rsidRPr="00D64572">
        <w:rPr>
          <w:rFonts w:ascii="Times New Roman" w:eastAsia="Calibri" w:hAnsi="Times New Roman" w:cs="Times New Roman"/>
          <w:bCs/>
          <w:iCs/>
          <w:sz w:val="24"/>
          <w:szCs w:val="24"/>
          <w:lang w:val="uk-UA"/>
        </w:rPr>
        <w:t xml:space="preserve">. 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*9,8 г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</w:p>
    <w:p w14:paraId="43C82574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B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. </w:t>
      </w:r>
      <w:smartTag w:uri="urn:schemas-microsoft-com:office:smarttags" w:element="metricconverter">
        <w:smartTagPr>
          <w:attr w:name="ProductID" w:val="0,098 г"/>
        </w:smartTagPr>
        <w:r w:rsidRPr="00D64572">
          <w:rPr>
            <w:rFonts w:ascii="Times New Roman" w:eastAsia="Calibri" w:hAnsi="Times New Roman" w:cs="Times New Roman"/>
            <w:sz w:val="24"/>
            <w:szCs w:val="24"/>
            <w:lang w:val="uk-UA"/>
          </w:rPr>
          <w:t>0,098 г</w:t>
        </w:r>
      </w:smartTag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</w:p>
    <w:p w14:paraId="7051AF00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C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. </w:t>
      </w:r>
      <w:smartTag w:uri="urn:schemas-microsoft-com:office:smarttags" w:element="metricconverter">
        <w:smartTagPr>
          <w:attr w:name="ProductID" w:val="980 г"/>
        </w:smartTagPr>
        <w:r w:rsidRPr="00D64572">
          <w:rPr>
            <w:rFonts w:ascii="Times New Roman" w:eastAsia="Calibri" w:hAnsi="Times New Roman" w:cs="Times New Roman"/>
            <w:sz w:val="24"/>
            <w:szCs w:val="24"/>
            <w:lang w:val="uk-UA"/>
          </w:rPr>
          <w:t>980 г</w:t>
        </w:r>
      </w:smartTag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</w:p>
    <w:p w14:paraId="08B3875E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D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. </w:t>
      </w:r>
      <w:smartTag w:uri="urn:schemas-microsoft-com:office:smarttags" w:element="metricconverter">
        <w:smartTagPr>
          <w:attr w:name="ProductID" w:val="98 г"/>
        </w:smartTagPr>
        <w:r w:rsidRPr="00D64572">
          <w:rPr>
            <w:rFonts w:ascii="Times New Roman" w:eastAsia="Calibri" w:hAnsi="Times New Roman" w:cs="Times New Roman"/>
            <w:sz w:val="24"/>
            <w:szCs w:val="24"/>
            <w:lang w:val="uk-UA"/>
          </w:rPr>
          <w:t>98 г</w:t>
        </w:r>
      </w:smartTag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</w:p>
    <w:p w14:paraId="6A5CD812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E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. </w:t>
      </w:r>
      <w:smartTag w:uri="urn:schemas-microsoft-com:office:smarttags" w:element="metricconverter">
        <w:smartTagPr>
          <w:attr w:name="ProductID" w:val="49 г"/>
        </w:smartTagPr>
        <w:r w:rsidRPr="00D64572">
          <w:rPr>
            <w:rFonts w:ascii="Times New Roman" w:eastAsia="Calibri" w:hAnsi="Times New Roman" w:cs="Times New Roman"/>
            <w:sz w:val="24"/>
            <w:szCs w:val="24"/>
            <w:lang w:val="uk-UA"/>
          </w:rPr>
          <w:t>49 г</w:t>
        </w:r>
      </w:smartTag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</w:p>
    <w:p w14:paraId="06DA09DA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14:paraId="75B8A577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7. Вкажіть число протонів в S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2-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:</w:t>
      </w:r>
    </w:p>
    <w:p w14:paraId="47B0CC0D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A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18</w:t>
      </w:r>
    </w:p>
    <w:p w14:paraId="6490F872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B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14</w:t>
      </w:r>
    </w:p>
    <w:p w14:paraId="28981292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C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15</w:t>
      </w:r>
    </w:p>
    <w:p w14:paraId="6D0D26C1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D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17</w:t>
      </w:r>
    </w:p>
    <w:p w14:paraId="2C94B167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E.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*16</w:t>
      </w:r>
    </w:p>
    <w:p w14:paraId="5F66767C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14:paraId="78DC6A7B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8. Алкадієнами називають вуглеводні аліфатичного ряду, які містять два подвійні зв’язки. Визначіть загальну формулу гомологічного ряду алкадієнів</w:t>
      </w:r>
    </w:p>
    <w:p w14:paraId="3AEDDF0E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A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*C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n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n-2</w:t>
      </w:r>
    </w:p>
    <w:p w14:paraId="5292E4FE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B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C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n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n+1</w:t>
      </w:r>
    </w:p>
    <w:p w14:paraId="6867B3FF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C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C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n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n</w:t>
      </w:r>
    </w:p>
    <w:p w14:paraId="6D7121AA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D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C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n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n-1</w:t>
      </w:r>
    </w:p>
    <w:p w14:paraId="28256368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E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C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n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n+2</w:t>
      </w:r>
    </w:p>
    <w:p w14:paraId="3D634EF2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14:paraId="25D85C4D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9. Яка з перелічених сполук може існувати у формі цис- і транс- ізомерів:</w:t>
      </w:r>
    </w:p>
    <w:p w14:paraId="7859CD43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A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*Бутен-2</w:t>
      </w:r>
    </w:p>
    <w:p w14:paraId="282474A2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B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2-Метилпропен</w:t>
      </w:r>
    </w:p>
    <w:p w14:paraId="199B36E8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C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Циклобутан</w:t>
      </w:r>
    </w:p>
    <w:p w14:paraId="729623C4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D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3,4-Дихлорбутен-1</w:t>
      </w:r>
    </w:p>
    <w:p w14:paraId="04E70CF8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E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Бутен-1</w:t>
      </w:r>
    </w:p>
    <w:p w14:paraId="2EE935D3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14:paraId="43C2AE2D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10. Які типи атомів Карбону зустрічаються в молекулах алканів з нерозгалуженим ланцюгом атомів Карбону:</w:t>
      </w:r>
    </w:p>
    <w:p w14:paraId="1EA0DBFA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A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Тільки третинні</w:t>
      </w:r>
    </w:p>
    <w:p w14:paraId="1C23C151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B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Третинні і четвертинні</w:t>
      </w:r>
    </w:p>
    <w:p w14:paraId="22BBFC72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C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Тільки вторинні</w:t>
      </w:r>
    </w:p>
    <w:p w14:paraId="20D067D9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D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Тільки первинні</w:t>
      </w:r>
    </w:p>
    <w:p w14:paraId="762CBFC7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E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. *Первинні і вторинні</w:t>
      </w:r>
    </w:p>
    <w:p w14:paraId="2DC62E3B" w14:textId="77777777" w:rsidR="00C379F1" w:rsidRPr="00D64572" w:rsidRDefault="00C379F1" w:rsidP="00C379F1">
      <w:pPr>
        <w:spacing w:after="0" w:line="240" w:lineRule="auto"/>
        <w:ind w:firstLine="170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14:paraId="26E84781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Задача 1.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(11 балів)</w:t>
      </w:r>
    </w:p>
    <w:p w14:paraId="380BF0F0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В якому об’ємі розчину потрібно розчинити алюмокалієвий галун (KAl(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)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∙12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), щоб приготувати 300 г розчину в якому масова частка калій сульфату буде 0,02.</w:t>
      </w:r>
    </w:p>
    <w:p w14:paraId="3D26EF32" w14:textId="77777777" w:rsidR="00C379F1" w:rsidRPr="00D64572" w:rsidRDefault="00C379F1" w:rsidP="00C379F1">
      <w:pPr>
        <w:spacing w:after="0" w:line="240" w:lineRule="auto"/>
        <w:ind w:firstLine="170"/>
        <w:jc w:val="center"/>
        <w:rPr>
          <w:rFonts w:ascii="Calibri" w:eastAsia="Calibri" w:hAnsi="Calibri" w:cs="Times New Roman"/>
          <w:lang w:val="uk-UA"/>
        </w:rPr>
      </w:pPr>
    </w:p>
    <w:p w14:paraId="19B319FF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Задача 2.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(10 балів)</w:t>
      </w:r>
    </w:p>
    <w:p w14:paraId="06F91465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У 200 мл розчину, 1 л якого містить по 0,01 моль аргентум нітрату, магній нітрату та плюмбум (ІІ) нітрату, помістили 22,4 г залізних ошурок. Визначте маси витіснених залізом металів.</w:t>
      </w:r>
    </w:p>
    <w:p w14:paraId="1C90287B" w14:textId="77777777" w:rsidR="00C379F1" w:rsidRPr="00D64572" w:rsidRDefault="00C379F1" w:rsidP="00C379F1">
      <w:pPr>
        <w:spacing w:after="0" w:line="240" w:lineRule="auto"/>
        <w:ind w:firstLine="170"/>
        <w:jc w:val="center"/>
        <w:rPr>
          <w:rFonts w:ascii="Calibri" w:eastAsia="Calibri" w:hAnsi="Calibri" w:cs="Times New Roman"/>
          <w:lang w:val="uk-UA"/>
        </w:rPr>
      </w:pPr>
    </w:p>
    <w:p w14:paraId="616DBC97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Задача 3.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(8 балів)</w:t>
      </w:r>
    </w:p>
    <w:p w14:paraId="49E8D8C0" w14:textId="48F1062B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Природний елемент X складається з нуклідів 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58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X, 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60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X та </w:t>
      </w:r>
      <w:r w:rsidR="004E224E"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6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X. В природі число атомів 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58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X відноситься до числа атомів 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60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X і до числа атомів </w:t>
      </w:r>
      <w:r w:rsidR="004E224E"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6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X, як 138:55:7. Розрахуйте відносну атомну масу елемента X та вкажіть цей елемент. </w:t>
      </w:r>
    </w:p>
    <w:p w14:paraId="04D02D2C" w14:textId="77777777" w:rsidR="00C379F1" w:rsidRPr="00D64572" w:rsidRDefault="00C379F1" w:rsidP="00C379F1">
      <w:pPr>
        <w:spacing w:after="0" w:line="240" w:lineRule="auto"/>
        <w:ind w:firstLine="170"/>
        <w:jc w:val="center"/>
        <w:rPr>
          <w:rFonts w:ascii="Calibri" w:eastAsia="Calibri" w:hAnsi="Calibri" w:cs="Times New Roman"/>
          <w:lang w:val="uk-UA"/>
        </w:rPr>
      </w:pPr>
    </w:p>
    <w:p w14:paraId="4161A848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Задача 4.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(14 балів)</w:t>
      </w:r>
    </w:p>
    <w:p w14:paraId="5A81ADF1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При дегідратації первинного насиченого спирту утворився газоподібний алкен, об’єм якого виявився в чотири рази меншим, ніж об’єм карбон (IV) оксиду, що утворився при спалюванні такої самої кількості спирту. Одержаний алкен може повністю знебарвити розчин бромної води, де міститься 16 г брому. Намалюйте структурну формулу та дайте назву спирту, який піддали дегідратації. Вкажіть його масу.</w:t>
      </w:r>
    </w:p>
    <w:p w14:paraId="3BFAE3F2" w14:textId="77777777" w:rsidR="00C379F1" w:rsidRPr="00D64572" w:rsidRDefault="00C379F1" w:rsidP="00C379F1">
      <w:pPr>
        <w:spacing w:after="0" w:line="240" w:lineRule="auto"/>
        <w:ind w:firstLine="170"/>
        <w:jc w:val="center"/>
        <w:rPr>
          <w:rFonts w:ascii="Calibri" w:eastAsia="Calibri" w:hAnsi="Calibri" w:cs="Times New Roman"/>
          <w:lang w:val="uk-UA"/>
        </w:rPr>
      </w:pPr>
    </w:p>
    <w:p w14:paraId="23079C3F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Задача 5.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(10 балів)</w:t>
      </w:r>
    </w:p>
    <w:p w14:paraId="7601F4D9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Визначте формули двох членів гомологічного ряду алканів, що відрізняються на три атоми Карбону, якщо молярна маса монобромпохідного другого вуглеводню в 1,34 раза більша за молярну масу монобромпохідного першого. Вкажіть кількість структурних ізомерів в цих вуглеводнях. Намалюйте структурні формули всіх ізомерів та назвіть їх за номенклатурою ІЮПАК.</w:t>
      </w:r>
    </w:p>
    <w:p w14:paraId="441B327A" w14:textId="77777777" w:rsidR="00C379F1" w:rsidRPr="00D64572" w:rsidRDefault="00C379F1" w:rsidP="00C379F1">
      <w:pPr>
        <w:spacing w:after="0" w:line="240" w:lineRule="auto"/>
        <w:ind w:firstLine="170"/>
        <w:jc w:val="center"/>
        <w:rPr>
          <w:rFonts w:ascii="Calibri" w:eastAsia="Calibri" w:hAnsi="Calibri" w:cs="Times New Roman"/>
          <w:lang w:val="uk-UA"/>
        </w:rPr>
      </w:pPr>
    </w:p>
    <w:p w14:paraId="626C3FB8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Задача 6.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(7 балів)</w:t>
      </w:r>
    </w:p>
    <w:p w14:paraId="6DD56808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Гідроген пероксид може проявляти як окисні так і відновні властивості. Визначте які саме властивості проявляє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в кожній з цих реакцій.</w:t>
      </w:r>
    </w:p>
    <w:p w14:paraId="2F04F437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KMn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sym w:font="Symbol" w:char="F0AE"/>
      </w:r>
    </w:p>
    <w:p w14:paraId="6C19BED0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Fe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sym w:font="Symbol" w:char="F0AE"/>
      </w:r>
    </w:p>
    <w:p w14:paraId="32BA33CA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1) Доберіть коефіцієнти методом електронного балансу. У кожній реакції вкажіть окисник та відновник.</w:t>
      </w:r>
    </w:p>
    <w:p w14:paraId="2C619A89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lastRenderedPageBreak/>
        <w:t>2) Запропонуйте, ще одну реакцію де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буде окисником та урівняйте її методом електронного балансу.</w:t>
      </w:r>
    </w:p>
    <w:p w14:paraId="37723E8E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14:paraId="13EC3DAF" w14:textId="477A2A9C" w:rsidR="00C379F1" w:rsidRPr="00D64572" w:rsidRDefault="004F2141" w:rsidP="004F2141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Відповіді на тести</w:t>
      </w:r>
    </w:p>
    <w:tbl>
      <w:tblPr>
        <w:tblStyle w:val="a3"/>
        <w:tblW w:w="0" w:type="auto"/>
        <w:tblInd w:w="4390" w:type="dxa"/>
        <w:tblLook w:val="04A0" w:firstRow="1" w:lastRow="0" w:firstColumn="1" w:lastColumn="0" w:noHBand="0" w:noVBand="1"/>
      </w:tblPr>
      <w:tblGrid>
        <w:gridCol w:w="992"/>
        <w:gridCol w:w="851"/>
      </w:tblGrid>
      <w:tr w:rsidR="00C379F1" w:rsidRPr="00D64572" w14:paraId="47C8CE77" w14:textId="77777777" w:rsidTr="004F2141">
        <w:tc>
          <w:tcPr>
            <w:tcW w:w="992" w:type="dxa"/>
          </w:tcPr>
          <w:p w14:paraId="6907263B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851" w:type="dxa"/>
          </w:tcPr>
          <w:p w14:paraId="5252A676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/>
              </w:rPr>
              <w:t>E</w:t>
            </w:r>
          </w:p>
        </w:tc>
      </w:tr>
      <w:tr w:rsidR="00C379F1" w:rsidRPr="00D64572" w14:paraId="2D3B5EE8" w14:textId="77777777" w:rsidTr="004F2141">
        <w:tc>
          <w:tcPr>
            <w:tcW w:w="992" w:type="dxa"/>
          </w:tcPr>
          <w:p w14:paraId="7DA57DA6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</w:tcPr>
          <w:p w14:paraId="50D24203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/>
              </w:rPr>
              <w:t>C</w:t>
            </w:r>
          </w:p>
        </w:tc>
      </w:tr>
      <w:tr w:rsidR="00C379F1" w:rsidRPr="00D64572" w14:paraId="454DCF22" w14:textId="77777777" w:rsidTr="004F2141">
        <w:tc>
          <w:tcPr>
            <w:tcW w:w="992" w:type="dxa"/>
          </w:tcPr>
          <w:p w14:paraId="59B4C0BF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851" w:type="dxa"/>
          </w:tcPr>
          <w:p w14:paraId="065350C2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/>
              </w:rPr>
              <w:t>C</w:t>
            </w:r>
          </w:p>
        </w:tc>
      </w:tr>
      <w:tr w:rsidR="00C379F1" w:rsidRPr="00D64572" w14:paraId="1BD486EB" w14:textId="77777777" w:rsidTr="004F2141">
        <w:tc>
          <w:tcPr>
            <w:tcW w:w="992" w:type="dxa"/>
          </w:tcPr>
          <w:p w14:paraId="55102F15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851" w:type="dxa"/>
          </w:tcPr>
          <w:p w14:paraId="68EB0966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/>
              </w:rPr>
              <w:t>C</w:t>
            </w:r>
          </w:p>
        </w:tc>
      </w:tr>
      <w:tr w:rsidR="00C379F1" w:rsidRPr="00D64572" w14:paraId="05A6DF06" w14:textId="77777777" w:rsidTr="004F2141">
        <w:tc>
          <w:tcPr>
            <w:tcW w:w="992" w:type="dxa"/>
          </w:tcPr>
          <w:p w14:paraId="43489853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851" w:type="dxa"/>
          </w:tcPr>
          <w:p w14:paraId="53086F69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/>
              </w:rPr>
              <w:t>B</w:t>
            </w:r>
          </w:p>
        </w:tc>
      </w:tr>
      <w:tr w:rsidR="00C379F1" w:rsidRPr="00D64572" w14:paraId="7982FD8D" w14:textId="77777777" w:rsidTr="004F2141">
        <w:tc>
          <w:tcPr>
            <w:tcW w:w="992" w:type="dxa"/>
          </w:tcPr>
          <w:p w14:paraId="6DC68E6B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851" w:type="dxa"/>
          </w:tcPr>
          <w:p w14:paraId="75528346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b/>
                <w:bCs/>
                <w:iCs/>
                <w:sz w:val="24"/>
                <w:szCs w:val="24"/>
                <w:lang w:val="uk-UA"/>
              </w:rPr>
              <w:t>A</w:t>
            </w:r>
          </w:p>
        </w:tc>
      </w:tr>
      <w:tr w:rsidR="00C379F1" w:rsidRPr="00D64572" w14:paraId="2DD9FE13" w14:textId="77777777" w:rsidTr="004F2141">
        <w:tc>
          <w:tcPr>
            <w:tcW w:w="992" w:type="dxa"/>
          </w:tcPr>
          <w:p w14:paraId="3146046F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  <w:t>7</w:t>
            </w:r>
          </w:p>
        </w:tc>
        <w:tc>
          <w:tcPr>
            <w:tcW w:w="851" w:type="dxa"/>
          </w:tcPr>
          <w:p w14:paraId="6624D3B0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/>
              </w:rPr>
              <w:t>E</w:t>
            </w:r>
          </w:p>
        </w:tc>
      </w:tr>
      <w:tr w:rsidR="00C379F1" w:rsidRPr="00D64572" w14:paraId="149D96C6" w14:textId="77777777" w:rsidTr="004F2141">
        <w:tc>
          <w:tcPr>
            <w:tcW w:w="992" w:type="dxa"/>
          </w:tcPr>
          <w:p w14:paraId="1EF4F167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  <w:t>8</w:t>
            </w:r>
          </w:p>
        </w:tc>
        <w:tc>
          <w:tcPr>
            <w:tcW w:w="851" w:type="dxa"/>
          </w:tcPr>
          <w:p w14:paraId="35DDAF5F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/>
              </w:rPr>
              <w:t>A</w:t>
            </w:r>
          </w:p>
        </w:tc>
      </w:tr>
      <w:tr w:rsidR="00C379F1" w:rsidRPr="00D64572" w14:paraId="04D02827" w14:textId="77777777" w:rsidTr="004F2141">
        <w:tc>
          <w:tcPr>
            <w:tcW w:w="992" w:type="dxa"/>
          </w:tcPr>
          <w:p w14:paraId="7CADD370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  <w:t>9</w:t>
            </w:r>
          </w:p>
        </w:tc>
        <w:tc>
          <w:tcPr>
            <w:tcW w:w="851" w:type="dxa"/>
          </w:tcPr>
          <w:p w14:paraId="339561A8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/>
              </w:rPr>
              <w:t>A</w:t>
            </w:r>
          </w:p>
        </w:tc>
      </w:tr>
      <w:tr w:rsidR="00C379F1" w:rsidRPr="00D64572" w14:paraId="43C5DBEF" w14:textId="77777777" w:rsidTr="004F2141">
        <w:tc>
          <w:tcPr>
            <w:tcW w:w="992" w:type="dxa"/>
          </w:tcPr>
          <w:p w14:paraId="40A10389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851" w:type="dxa"/>
          </w:tcPr>
          <w:p w14:paraId="7C116E6A" w14:textId="77777777" w:rsidR="00C379F1" w:rsidRPr="00D64572" w:rsidRDefault="00C379F1" w:rsidP="006A105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uk-UA"/>
              </w:rPr>
            </w:pPr>
            <w:r w:rsidRPr="00D64572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/>
              </w:rPr>
              <w:t>E</w:t>
            </w:r>
          </w:p>
        </w:tc>
      </w:tr>
    </w:tbl>
    <w:p w14:paraId="18932A61" w14:textId="77777777" w:rsidR="00C379F1" w:rsidRPr="00D64572" w:rsidRDefault="00C379F1" w:rsidP="00C379F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bookmarkEnd w:id="0"/>
    <w:p w14:paraId="25E03AC5" w14:textId="20D8B927" w:rsidR="002356ED" w:rsidRPr="00D64572" w:rsidRDefault="002356ED" w:rsidP="002356ED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Задача 1.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( балів)</w:t>
      </w:r>
    </w:p>
    <w:p w14:paraId="263B4FFD" w14:textId="77777777" w:rsidR="002356ED" w:rsidRPr="00D64572" w:rsidRDefault="002356ED" w:rsidP="002356ED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В якому об’ємі розчину потрібно розчинити алюмокалієвий галун (KAl(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)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∙12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), щоб приготувати 300 г розчину в якому масова частка калій сульфату буде 0,02.</w:t>
      </w:r>
    </w:p>
    <w:p w14:paraId="4C786E22" w14:textId="77777777" w:rsidR="002356ED" w:rsidRPr="00D64572" w:rsidRDefault="002356ED" w:rsidP="002356ED">
      <w:pPr>
        <w:spacing w:after="0" w:line="240" w:lineRule="auto"/>
        <w:ind w:firstLine="170"/>
        <w:jc w:val="center"/>
        <w:rPr>
          <w:rFonts w:ascii="Times New Roman" w:eastAsia="Calibri" w:hAnsi="Times New Roman" w:cs="Times New Roman"/>
          <w:lang w:val="uk-UA"/>
        </w:rPr>
      </w:pPr>
    </w:p>
    <w:p w14:paraId="6CDF7B41" w14:textId="6912469A" w:rsidR="002356ED" w:rsidRPr="00D64572" w:rsidRDefault="002356ED">
      <w:pPr>
        <w:rPr>
          <w:rFonts w:ascii="Times New Roman" w:hAnsi="Times New Roman" w:cs="Times New Roman"/>
          <w:b/>
          <w:lang w:val="uk-UA"/>
        </w:rPr>
      </w:pPr>
      <w:r w:rsidRPr="00D64572">
        <w:rPr>
          <w:rFonts w:ascii="Times New Roman" w:hAnsi="Times New Roman" w:cs="Times New Roman"/>
          <w:b/>
          <w:lang w:val="uk-UA"/>
        </w:rPr>
        <w:t>Розв’язок.</w:t>
      </w:r>
    </w:p>
    <w:p w14:paraId="7D2B6260" w14:textId="2DB55381" w:rsidR="00103B1D" w:rsidRPr="00D64572" w:rsidRDefault="00103B1D">
      <w:pPr>
        <w:rPr>
          <w:rFonts w:ascii="Times New Roman" w:hAnsi="Times New Roman" w:cs="Times New Roman"/>
          <w:lang w:val="uk-UA"/>
        </w:rPr>
      </w:pPr>
      <w:r w:rsidRPr="00D64572">
        <w:rPr>
          <w:rFonts w:ascii="Times New Roman" w:hAnsi="Times New Roman" w:cs="Times New Roman"/>
          <w:lang w:val="uk-UA"/>
        </w:rPr>
        <w:t>Масова частка</w:t>
      </w:r>
      <w:r w:rsidR="00653183" w:rsidRPr="00D64572">
        <w:rPr>
          <w:rFonts w:ascii="Times New Roman" w:hAnsi="Times New Roman" w:cs="Times New Roman"/>
          <w:lang w:val="uk-UA"/>
        </w:rPr>
        <w:t>:</w:t>
      </w:r>
      <w:r w:rsidR="00653183" w:rsidRPr="00D64572">
        <w:rPr>
          <w:rFonts w:ascii="Times New Roman" w:hAnsi="Times New Roman" w:cs="Times New Roman"/>
          <w:position w:val="-32"/>
          <w:lang w:val="uk-UA"/>
        </w:rPr>
        <w:object w:dxaOrig="2320" w:dyaOrig="700" w14:anchorId="4D0AAC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5.25pt" o:ole="">
            <v:imagedata r:id="rId5" o:title=""/>
          </v:shape>
          <o:OLEObject Type="Embed" ProgID="Equation.DSMT4" ShapeID="_x0000_i1025" DrawAspect="Content" ObjectID="_1603173305" r:id="rId6"/>
        </w:object>
      </w:r>
      <w:r w:rsidR="00653183" w:rsidRPr="00D64572">
        <w:rPr>
          <w:rFonts w:ascii="Times New Roman" w:hAnsi="Times New Roman" w:cs="Times New Roman"/>
          <w:lang w:val="uk-UA"/>
        </w:rPr>
        <w:t xml:space="preserve"> , звідси</w:t>
      </w:r>
    </w:p>
    <w:p w14:paraId="472173BB" w14:textId="1336260D" w:rsidR="00653183" w:rsidRPr="00D64572" w:rsidRDefault="00653183">
      <w:pPr>
        <w:rPr>
          <w:rFonts w:ascii="Times New Roman" w:hAnsi="Times New Roman" w:cs="Times New Roman"/>
          <w:lang w:val="uk-UA"/>
        </w:rPr>
      </w:pPr>
      <w:r w:rsidRPr="00D64572">
        <w:rPr>
          <w:rFonts w:ascii="Times New Roman" w:hAnsi="Times New Roman" w:cs="Times New Roman"/>
          <w:lang w:val="uk-UA"/>
        </w:rPr>
        <w:t xml:space="preserve">Маса калій сульфату: </w:t>
      </w:r>
      <w:r w:rsidRPr="00D64572">
        <w:rPr>
          <w:rFonts w:ascii="Times New Roman" w:hAnsi="Times New Roman" w:cs="Times New Roman"/>
          <w:i/>
          <w:lang w:val="uk-UA"/>
        </w:rPr>
        <w:t>m</w:t>
      </w:r>
      <w:r w:rsidRPr="00D64572">
        <w:rPr>
          <w:rFonts w:ascii="Times New Roman" w:hAnsi="Times New Roman" w:cs="Times New Roman"/>
          <w:lang w:val="uk-UA"/>
        </w:rPr>
        <w:t>(</w:t>
      </w:r>
      <w:r w:rsidRPr="00D64572">
        <w:rPr>
          <w:rFonts w:ascii="Times New Roman" w:hAnsi="Times New Roman" w:cs="Times New Roman"/>
          <w:i/>
          <w:lang w:val="uk-UA"/>
        </w:rPr>
        <w:t>K</w:t>
      </w:r>
      <w:r w:rsidRPr="00D64572">
        <w:rPr>
          <w:rFonts w:ascii="Times New Roman" w:hAnsi="Times New Roman" w:cs="Times New Roman"/>
          <w:i/>
          <w:vertAlign w:val="subscript"/>
          <w:lang w:val="uk-UA"/>
        </w:rPr>
        <w:t>2</w:t>
      </w:r>
      <w:r w:rsidRPr="00D64572">
        <w:rPr>
          <w:rFonts w:ascii="Times New Roman" w:hAnsi="Times New Roman" w:cs="Times New Roman"/>
          <w:i/>
          <w:lang w:val="uk-UA"/>
        </w:rPr>
        <w:t>SO</w:t>
      </w:r>
      <w:r w:rsidRPr="00D64572">
        <w:rPr>
          <w:rFonts w:ascii="Times New Roman" w:hAnsi="Times New Roman" w:cs="Times New Roman"/>
          <w:i/>
          <w:vertAlign w:val="subscript"/>
          <w:lang w:val="uk-UA"/>
        </w:rPr>
        <w:t>4</w:t>
      </w:r>
      <w:r w:rsidRPr="00D64572">
        <w:rPr>
          <w:rFonts w:ascii="Times New Roman" w:hAnsi="Times New Roman" w:cs="Times New Roman"/>
          <w:lang w:val="uk-UA"/>
        </w:rPr>
        <w:t>) = 0.02∙300г = 6 г</w:t>
      </w:r>
    </w:p>
    <w:p w14:paraId="1F5E7925" w14:textId="3D66C479" w:rsidR="00653183" w:rsidRPr="00D64572" w:rsidRDefault="00825A88">
      <w:pPr>
        <w:rPr>
          <w:rFonts w:ascii="Times New Roman" w:hAnsi="Times New Roman" w:cs="Times New Roman"/>
          <w:lang w:val="uk-UA"/>
        </w:rPr>
      </w:pPr>
      <w:r w:rsidRPr="00D64572">
        <w:rPr>
          <w:rFonts w:ascii="Times New Roman" w:hAnsi="Times New Roman" w:cs="Times New Roman"/>
          <w:lang w:val="uk-UA"/>
        </w:rPr>
        <w:t xml:space="preserve">Масова частка калій сульфату в галуні рівна: </w:t>
      </w:r>
      <w:r w:rsidRPr="00D64572">
        <w:rPr>
          <w:rFonts w:ascii="Times New Roman" w:hAnsi="Times New Roman" w:cs="Times New Roman"/>
          <w:position w:val="-30"/>
          <w:lang w:val="uk-UA"/>
        </w:rPr>
        <w:object w:dxaOrig="4080" w:dyaOrig="680" w14:anchorId="06BFE8F7">
          <v:shape id="_x0000_i1026" type="#_x0000_t75" style="width:204pt;height:34.5pt" o:ole="">
            <v:imagedata r:id="rId7" o:title=""/>
          </v:shape>
          <o:OLEObject Type="Embed" ProgID="Equation.DSMT4" ShapeID="_x0000_i1026" DrawAspect="Content" ObjectID="_1603173306" r:id="rId8"/>
        </w:object>
      </w:r>
    </w:p>
    <w:p w14:paraId="2A8C338B" w14:textId="19DB845A" w:rsidR="00825A88" w:rsidRPr="00D64572" w:rsidRDefault="00825A88">
      <w:pPr>
        <w:rPr>
          <w:rFonts w:ascii="Times New Roman" w:hAnsi="Times New Roman" w:cs="Times New Roman"/>
          <w:lang w:val="uk-UA"/>
        </w:rPr>
      </w:pPr>
      <w:r w:rsidRPr="00D64572">
        <w:rPr>
          <w:rFonts w:ascii="Times New Roman" w:hAnsi="Times New Roman" w:cs="Times New Roman"/>
          <w:position w:val="-24"/>
          <w:lang w:val="uk-UA"/>
        </w:rPr>
        <w:object w:dxaOrig="3820" w:dyaOrig="620" w14:anchorId="5FA23050">
          <v:shape id="_x0000_i1027" type="#_x0000_t75" style="width:191.25pt;height:30.75pt" o:ole="">
            <v:imagedata r:id="rId9" o:title=""/>
          </v:shape>
          <o:OLEObject Type="Embed" ProgID="Equation.DSMT4" ShapeID="_x0000_i1027" DrawAspect="Content" ObjectID="_1603173307" r:id="rId10"/>
        </w:object>
      </w:r>
    </w:p>
    <w:p w14:paraId="157140DF" w14:textId="5ABBBE1B" w:rsidR="00825A88" w:rsidRPr="00D64572" w:rsidRDefault="00825A88">
      <w:pPr>
        <w:rPr>
          <w:rFonts w:ascii="Times New Roman" w:hAnsi="Times New Roman" w:cs="Times New Roman"/>
          <w:lang w:val="uk-UA"/>
        </w:rPr>
      </w:pPr>
      <w:r w:rsidRPr="00D64572">
        <w:rPr>
          <w:rFonts w:ascii="Times New Roman" w:hAnsi="Times New Roman" w:cs="Times New Roman"/>
          <w:lang w:val="uk-UA"/>
        </w:rPr>
        <w:t>Для того щоб в розчині було 6 г калій сульфату потрібно:</w:t>
      </w:r>
    </w:p>
    <w:p w14:paraId="6F78FD1A" w14:textId="6BE58B50" w:rsidR="00825A88" w:rsidRPr="00D64572" w:rsidRDefault="00825A88">
      <w:pPr>
        <w:rPr>
          <w:rFonts w:ascii="Times New Roman" w:hAnsi="Times New Roman" w:cs="Times New Roman"/>
          <w:lang w:val="uk-UA"/>
        </w:rPr>
      </w:pPr>
      <w:r w:rsidRPr="00D64572">
        <w:rPr>
          <w:rFonts w:ascii="Times New Roman" w:hAnsi="Times New Roman" w:cs="Times New Roman"/>
          <w:position w:val="-30"/>
          <w:lang w:val="uk-UA"/>
        </w:rPr>
        <w:object w:dxaOrig="3739" w:dyaOrig="680" w14:anchorId="2C192D28">
          <v:shape id="_x0000_i1028" type="#_x0000_t75" style="width:186.75pt;height:34.5pt" o:ole="">
            <v:imagedata r:id="rId11" o:title=""/>
          </v:shape>
          <o:OLEObject Type="Embed" ProgID="Equation.DSMT4" ShapeID="_x0000_i1028" DrawAspect="Content" ObjectID="_1603173308" r:id="rId12"/>
        </w:object>
      </w:r>
    </w:p>
    <w:p w14:paraId="601E7FA3" w14:textId="676C835F" w:rsidR="00825A88" w:rsidRPr="00D64572" w:rsidRDefault="006332E5">
      <w:pPr>
        <w:rPr>
          <w:rFonts w:ascii="Times New Roman" w:hAnsi="Times New Roman" w:cs="Times New Roman"/>
          <w:lang w:val="uk-UA"/>
        </w:rPr>
      </w:pPr>
      <w:r w:rsidRPr="00D64572">
        <w:rPr>
          <w:rFonts w:ascii="Times New Roman" w:hAnsi="Times New Roman" w:cs="Times New Roman"/>
          <w:position w:val="-28"/>
          <w:lang w:val="uk-UA"/>
        </w:rPr>
        <w:object w:dxaOrig="3980" w:dyaOrig="660" w14:anchorId="0D13688F">
          <v:shape id="_x0000_i1029" type="#_x0000_t75" style="width:198.75pt;height:33pt" o:ole="">
            <v:imagedata r:id="rId13" o:title=""/>
          </v:shape>
          <o:OLEObject Type="Embed" ProgID="Equation.DSMT4" ShapeID="_x0000_i1029" DrawAspect="Content" ObjectID="_1603173309" r:id="rId14"/>
        </w:object>
      </w:r>
    </w:p>
    <w:p w14:paraId="11922076" w14:textId="797E7487" w:rsidR="006332E5" w:rsidRPr="00D64572" w:rsidRDefault="006332E5">
      <w:pPr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hAnsi="Times New Roman" w:cs="Times New Roman"/>
          <w:lang w:val="uk-UA"/>
        </w:rPr>
        <w:t>Тоді маса води: m(H</w:t>
      </w:r>
      <w:r w:rsidRPr="00D64572">
        <w:rPr>
          <w:rFonts w:ascii="Times New Roman" w:hAnsi="Times New Roman" w:cs="Times New Roman"/>
          <w:vertAlign w:val="subscript"/>
          <w:lang w:val="uk-UA"/>
        </w:rPr>
        <w:t>2</w:t>
      </w:r>
      <w:r w:rsidRPr="00D64572">
        <w:rPr>
          <w:rFonts w:ascii="Times New Roman" w:hAnsi="Times New Roman" w:cs="Times New Roman"/>
          <w:lang w:val="uk-UA"/>
        </w:rPr>
        <w:t>O) = m</w:t>
      </w:r>
      <w:r w:rsidRPr="00D64572">
        <w:rPr>
          <w:rFonts w:ascii="Times New Roman" w:hAnsi="Times New Roman" w:cs="Times New Roman"/>
          <w:vertAlign w:val="subscript"/>
          <w:lang w:val="uk-UA"/>
        </w:rPr>
        <w:t>р-ну</w:t>
      </w:r>
      <w:r w:rsidRPr="00D64572">
        <w:rPr>
          <w:rFonts w:ascii="Times New Roman" w:hAnsi="Times New Roman" w:cs="Times New Roman"/>
          <w:lang w:val="uk-UA"/>
        </w:rPr>
        <w:t xml:space="preserve"> - m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(KAl(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)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∙12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)</w:t>
      </w:r>
    </w:p>
    <w:p w14:paraId="62487DEA" w14:textId="0AA47AC1" w:rsidR="006332E5" w:rsidRPr="00D64572" w:rsidRDefault="006332E5">
      <w:pPr>
        <w:rPr>
          <w:rFonts w:ascii="Times New Roman" w:hAnsi="Times New Roman" w:cs="Times New Roman"/>
          <w:lang w:val="uk-UA"/>
        </w:rPr>
      </w:pPr>
      <w:r w:rsidRPr="00D64572">
        <w:rPr>
          <w:rFonts w:ascii="Times New Roman" w:hAnsi="Times New Roman" w:cs="Times New Roman"/>
          <w:lang w:val="uk-UA"/>
        </w:rPr>
        <w:t>m(H</w:t>
      </w:r>
      <w:r w:rsidRPr="00D64572">
        <w:rPr>
          <w:rFonts w:ascii="Times New Roman" w:hAnsi="Times New Roman" w:cs="Times New Roman"/>
          <w:vertAlign w:val="subscript"/>
          <w:lang w:val="uk-UA"/>
        </w:rPr>
        <w:t>2</w:t>
      </w:r>
      <w:r w:rsidRPr="00D64572">
        <w:rPr>
          <w:rFonts w:ascii="Times New Roman" w:hAnsi="Times New Roman" w:cs="Times New Roman"/>
          <w:lang w:val="uk-UA"/>
        </w:rPr>
        <w:t>O) = 300г - 32,7г = 267,3 г.</w:t>
      </w:r>
    </w:p>
    <w:p w14:paraId="6305FDA7" w14:textId="7E30FA58" w:rsidR="006332E5" w:rsidRPr="00D64572" w:rsidRDefault="006332E5">
      <w:pPr>
        <w:rPr>
          <w:rFonts w:ascii="Times New Roman" w:hAnsi="Times New Roman" w:cs="Times New Roman"/>
          <w:lang w:val="uk-UA"/>
        </w:rPr>
      </w:pPr>
      <w:r w:rsidRPr="00D64572">
        <w:rPr>
          <w:rFonts w:ascii="Times New Roman" w:hAnsi="Times New Roman" w:cs="Times New Roman"/>
          <w:lang w:val="uk-UA"/>
        </w:rPr>
        <w:t>Відповідь: 267,3 г</w:t>
      </w:r>
    </w:p>
    <w:p w14:paraId="49658AFC" w14:textId="6AAA2020" w:rsidR="006332E5" w:rsidRPr="00D64572" w:rsidRDefault="006332E5" w:rsidP="006332E5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Задача 2.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(балів)</w:t>
      </w:r>
    </w:p>
    <w:p w14:paraId="5791BBF0" w14:textId="77777777" w:rsidR="006332E5" w:rsidRPr="00D64572" w:rsidRDefault="006332E5" w:rsidP="006332E5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У 200 мл розчину, 1 л якого містить по 0,01 моль аргентум нітрату, магній нітрату та плюмбум (ІІ) нітрату, помістили 22,4 г залізних ошурок. Визначте маси витіснених залізом металів.</w:t>
      </w:r>
    </w:p>
    <w:p w14:paraId="05946316" w14:textId="77777777" w:rsidR="006332E5" w:rsidRPr="00D64572" w:rsidRDefault="006332E5" w:rsidP="006332E5">
      <w:pPr>
        <w:rPr>
          <w:rFonts w:ascii="Times New Roman" w:hAnsi="Times New Roman" w:cs="Times New Roman"/>
          <w:b/>
          <w:lang w:val="uk-UA"/>
        </w:rPr>
      </w:pPr>
      <w:r w:rsidRPr="00D64572">
        <w:rPr>
          <w:rFonts w:ascii="Times New Roman" w:hAnsi="Times New Roman" w:cs="Times New Roman"/>
          <w:b/>
          <w:lang w:val="uk-UA"/>
        </w:rPr>
        <w:t>Розв’язок.</w:t>
      </w:r>
    </w:p>
    <w:p w14:paraId="38010984" w14:textId="65A8BA7D" w:rsidR="006332E5" w:rsidRPr="00D64572" w:rsidRDefault="006332E5">
      <w:pPr>
        <w:rPr>
          <w:rFonts w:ascii="Times New Roman" w:hAnsi="Times New Roman" w:cs="Times New Roman"/>
          <w:lang w:val="uk-UA"/>
        </w:rPr>
      </w:pPr>
      <w:r w:rsidRPr="00D64572">
        <w:rPr>
          <w:rFonts w:ascii="Times New Roman" w:hAnsi="Times New Roman" w:cs="Times New Roman"/>
          <w:lang w:val="uk-UA"/>
        </w:rPr>
        <w:t xml:space="preserve">Якщо 1 л розчину містить 0,01моль солей, то 200 мл розчину міститиме в 5 раз менше солей відповідно 0,002моль. </w:t>
      </w:r>
    </w:p>
    <w:p w14:paraId="15074992" w14:textId="0200F3D1" w:rsidR="006332E5" w:rsidRPr="00D64572" w:rsidRDefault="006332E5">
      <w:pPr>
        <w:rPr>
          <w:rFonts w:ascii="Times New Roman" w:hAnsi="Times New Roman" w:cs="Times New Roman"/>
          <w:lang w:val="uk-UA"/>
        </w:rPr>
      </w:pPr>
      <w:r w:rsidRPr="00D64572">
        <w:rPr>
          <w:rFonts w:ascii="Times New Roman" w:hAnsi="Times New Roman" w:cs="Times New Roman"/>
          <w:lang w:val="uk-UA"/>
        </w:rPr>
        <w:t xml:space="preserve">Добавляючи 22,4 г заліза, що складає відповідно 0,4 моль, </w:t>
      </w:r>
      <w:r w:rsidR="000F4C87" w:rsidRPr="00D64572">
        <w:rPr>
          <w:rFonts w:ascii="Times New Roman" w:hAnsi="Times New Roman" w:cs="Times New Roman"/>
          <w:lang w:val="uk-UA"/>
        </w:rPr>
        <w:t>воно витісняє всі пасивніші метали повністю оскільки його взято в значному надлишку.</w:t>
      </w:r>
    </w:p>
    <w:p w14:paraId="79965743" w14:textId="337F5243" w:rsidR="000F4C87" w:rsidRPr="00D64572" w:rsidRDefault="000F4C87">
      <w:pPr>
        <w:rPr>
          <w:rFonts w:ascii="Times New Roman" w:hAnsi="Times New Roman" w:cs="Times New Roman"/>
          <w:lang w:val="uk-UA"/>
        </w:rPr>
      </w:pPr>
      <w:r w:rsidRPr="00D64572">
        <w:rPr>
          <w:rFonts w:ascii="Times New Roman" w:hAnsi="Times New Roman" w:cs="Times New Roman"/>
          <w:lang w:val="uk-UA"/>
        </w:rPr>
        <w:t>Отже в нас утвориться 0,002 моль срібла та 0,002 моль плюмбуму.</w:t>
      </w:r>
    </w:p>
    <w:p w14:paraId="1128087E" w14:textId="05073C2A" w:rsidR="000F4C87" w:rsidRPr="00D64572" w:rsidRDefault="000F4C87">
      <w:pPr>
        <w:rPr>
          <w:rFonts w:ascii="Times New Roman" w:hAnsi="Times New Roman" w:cs="Times New Roman"/>
          <w:lang w:val="uk-UA"/>
        </w:rPr>
      </w:pPr>
      <w:r w:rsidRPr="00D64572">
        <w:rPr>
          <w:rFonts w:ascii="Times New Roman" w:hAnsi="Times New Roman" w:cs="Times New Roman"/>
          <w:lang w:val="uk-UA"/>
        </w:rPr>
        <w:t>Відповідно маса срібла: m</w:t>
      </w:r>
      <w:r w:rsidRPr="00D64572">
        <w:rPr>
          <w:rFonts w:ascii="Times New Roman" w:hAnsi="Times New Roman" w:cs="Times New Roman"/>
          <w:vertAlign w:val="subscript"/>
          <w:lang w:val="uk-UA"/>
        </w:rPr>
        <w:t>Ag</w:t>
      </w:r>
      <w:r w:rsidRPr="00D64572">
        <w:rPr>
          <w:rFonts w:ascii="Times New Roman" w:hAnsi="Times New Roman" w:cs="Times New Roman"/>
          <w:lang w:val="uk-UA"/>
        </w:rPr>
        <w:t xml:space="preserve"> = 0,002 моль ∙ 108 г/моль = 0,216 г, </w:t>
      </w:r>
    </w:p>
    <w:p w14:paraId="019BC737" w14:textId="24D7182F" w:rsidR="000F4C87" w:rsidRPr="00D64572" w:rsidRDefault="000F4C87">
      <w:pPr>
        <w:rPr>
          <w:rFonts w:ascii="Times New Roman" w:hAnsi="Times New Roman" w:cs="Times New Roman"/>
          <w:lang w:val="uk-UA"/>
        </w:rPr>
      </w:pPr>
      <w:r w:rsidRPr="00D64572">
        <w:rPr>
          <w:rFonts w:ascii="Times New Roman" w:hAnsi="Times New Roman" w:cs="Times New Roman"/>
          <w:lang w:val="uk-UA"/>
        </w:rPr>
        <w:lastRenderedPageBreak/>
        <w:t>А маса плюмбуму: m</w:t>
      </w:r>
      <w:r w:rsidRPr="00D64572">
        <w:rPr>
          <w:rFonts w:ascii="Times New Roman" w:hAnsi="Times New Roman" w:cs="Times New Roman"/>
          <w:vertAlign w:val="subscript"/>
          <w:lang w:val="uk-UA"/>
        </w:rPr>
        <w:t>Pb</w:t>
      </w:r>
      <w:r w:rsidRPr="00D64572">
        <w:rPr>
          <w:rFonts w:ascii="Times New Roman" w:hAnsi="Times New Roman" w:cs="Times New Roman"/>
          <w:lang w:val="uk-UA"/>
        </w:rPr>
        <w:t xml:space="preserve"> = 0,002 моль ∙ 207 г/моль = 0,414 г,</w:t>
      </w:r>
    </w:p>
    <w:p w14:paraId="7D030B32" w14:textId="23F30DCC" w:rsidR="000F4C87" w:rsidRPr="00D64572" w:rsidRDefault="0075419C">
      <w:pPr>
        <w:rPr>
          <w:rFonts w:ascii="Times New Roman" w:hAnsi="Times New Roman" w:cs="Times New Roman"/>
          <w:lang w:val="uk-UA"/>
        </w:rPr>
      </w:pPr>
      <w:r w:rsidRPr="00D64572">
        <w:rPr>
          <w:rFonts w:ascii="Times New Roman" w:hAnsi="Times New Roman" w:cs="Times New Roman"/>
          <w:lang w:val="uk-UA"/>
        </w:rPr>
        <w:t>Відповідь: срібла 216 г, плюмбуму 0,414г.</w:t>
      </w:r>
    </w:p>
    <w:p w14:paraId="439E9121" w14:textId="1B9F5C3F" w:rsidR="0075419C" w:rsidRPr="00D64572" w:rsidRDefault="0075419C" w:rsidP="0075419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Задача 3.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(балів)</w:t>
      </w:r>
    </w:p>
    <w:p w14:paraId="35327DC6" w14:textId="71F31B8C" w:rsidR="0075419C" w:rsidRPr="00D64572" w:rsidRDefault="0075419C" w:rsidP="0075419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Природний елемент X складається з нуклідів 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58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X, 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60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X та 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6</w:t>
      </w:r>
      <w:r w:rsidR="009A0114"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X. В природі число атомів 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58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X відноситься до числа атомів 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60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X і до числа атомів 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6</w:t>
      </w:r>
      <w:r w:rsidR="005E6417"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X, як 138:55:7. Розрахуйте відносну атомну масу елемента X та вкажіть цей елемент. </w:t>
      </w:r>
    </w:p>
    <w:p w14:paraId="15FD3C1D" w14:textId="77777777" w:rsidR="0075419C" w:rsidRPr="00D64572" w:rsidRDefault="0075419C" w:rsidP="0075419C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D64572">
        <w:rPr>
          <w:rFonts w:ascii="Times New Roman" w:hAnsi="Times New Roman" w:cs="Times New Roman"/>
          <w:b/>
          <w:sz w:val="24"/>
          <w:szCs w:val="24"/>
          <w:lang w:val="uk-UA"/>
        </w:rPr>
        <w:t>Розв’язок.</w:t>
      </w:r>
    </w:p>
    <w:p w14:paraId="3E64FF2F" w14:textId="6A15F387" w:rsidR="0075419C" w:rsidRPr="00D64572" w:rsidRDefault="009A011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D64572">
        <w:rPr>
          <w:rFonts w:ascii="Times New Roman" w:hAnsi="Times New Roman" w:cs="Times New Roman"/>
          <w:sz w:val="24"/>
          <w:szCs w:val="24"/>
          <w:lang w:val="uk-UA"/>
        </w:rPr>
        <w:t>Зі співвідношення ізотопів знаходимо мольну частку ко</w:t>
      </w:r>
      <w:r w:rsidR="005E6417" w:rsidRPr="00D64572">
        <w:rPr>
          <w:rFonts w:ascii="Times New Roman" w:hAnsi="Times New Roman" w:cs="Times New Roman"/>
          <w:sz w:val="24"/>
          <w:szCs w:val="24"/>
          <w:lang w:val="uk-UA"/>
        </w:rPr>
        <w:t>жного ізотопу.</w:t>
      </w:r>
    </w:p>
    <w:p w14:paraId="48D7A83D" w14:textId="1B9D7BA8" w:rsidR="009A0114" w:rsidRPr="00D64572" w:rsidRDefault="009A011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D64572">
        <w:rPr>
          <w:rFonts w:ascii="Times New Roman" w:hAnsi="Times New Roman" w:cs="Times New Roman"/>
          <w:sz w:val="24"/>
          <w:szCs w:val="24"/>
          <w:lang w:val="uk-UA"/>
        </w:rPr>
        <w:t>Загальна кількість ізотопів в співвідношенні 138 + 55 + 7 = 200</w:t>
      </w:r>
    </w:p>
    <w:p w14:paraId="039DAAC9" w14:textId="5281CC2B" w:rsidR="009A0114" w:rsidRPr="00D64572" w:rsidRDefault="009A0114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D64572">
        <w:rPr>
          <w:rFonts w:ascii="Times New Roman" w:hAnsi="Times New Roman" w:cs="Times New Roman"/>
          <w:sz w:val="24"/>
          <w:szCs w:val="24"/>
          <w:lang w:val="uk-UA"/>
        </w:rPr>
        <w:t xml:space="preserve">Отже </w:t>
      </w:r>
      <w:r w:rsidRPr="00D64572">
        <w:rPr>
          <w:rFonts w:ascii="Times New Roman" w:hAnsi="Times New Roman" w:cs="Times New Roman"/>
          <w:position w:val="-24"/>
          <w:sz w:val="24"/>
          <w:szCs w:val="24"/>
          <w:lang w:val="uk-UA"/>
        </w:rPr>
        <w:object w:dxaOrig="2060" w:dyaOrig="620" w14:anchorId="709F9301">
          <v:shape id="_x0000_i1030" type="#_x0000_t75" style="width:102.75pt;height:30.75pt" o:ole="">
            <v:imagedata r:id="rId15" o:title=""/>
          </v:shape>
          <o:OLEObject Type="Embed" ProgID="Equation.DSMT4" ShapeID="_x0000_i1030" DrawAspect="Content" ObjectID="_1603173310" r:id="rId16"/>
        </w:object>
      </w:r>
      <w:r w:rsidRPr="00D6457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w:r w:rsidR="005E6417" w:rsidRPr="00D64572">
        <w:rPr>
          <w:rFonts w:ascii="Times New Roman" w:hAnsi="Times New Roman" w:cs="Times New Roman"/>
          <w:position w:val="-24"/>
          <w:sz w:val="24"/>
          <w:szCs w:val="24"/>
          <w:lang w:val="uk-UA"/>
        </w:rPr>
        <w:object w:dxaOrig="2180" w:dyaOrig="620" w14:anchorId="4D1A15C9">
          <v:shape id="_x0000_i1031" type="#_x0000_t75" style="width:108.75pt;height:30.75pt" o:ole="">
            <v:imagedata r:id="rId17" o:title=""/>
          </v:shape>
          <o:OLEObject Type="Embed" ProgID="Equation.DSMT4" ShapeID="_x0000_i1031" DrawAspect="Content" ObjectID="_1603173311" r:id="rId18"/>
        </w:object>
      </w:r>
      <w:r w:rsidRPr="00D6457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w:r w:rsidR="005E6417" w:rsidRPr="00D64572">
        <w:rPr>
          <w:rFonts w:ascii="Times New Roman" w:hAnsi="Times New Roman" w:cs="Times New Roman"/>
          <w:position w:val="-24"/>
          <w:sz w:val="24"/>
          <w:szCs w:val="24"/>
          <w:lang w:val="uk-UA"/>
        </w:rPr>
        <w:object w:dxaOrig="2180" w:dyaOrig="620" w14:anchorId="53E27892">
          <v:shape id="_x0000_i1032" type="#_x0000_t75" style="width:108.75pt;height:30.75pt" o:ole="">
            <v:imagedata r:id="rId19" o:title=""/>
          </v:shape>
          <o:OLEObject Type="Embed" ProgID="Equation.DSMT4" ShapeID="_x0000_i1032" DrawAspect="Content" ObjectID="_1603173312" r:id="rId20"/>
        </w:object>
      </w:r>
      <w:r w:rsidRPr="00D64572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14:paraId="58826031" w14:textId="304F4E9D" w:rsidR="005E6417" w:rsidRPr="00D64572" w:rsidRDefault="005E6417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D64572">
        <w:rPr>
          <w:rFonts w:ascii="Times New Roman" w:hAnsi="Times New Roman" w:cs="Times New Roman"/>
          <w:sz w:val="24"/>
          <w:szCs w:val="24"/>
          <w:lang w:val="uk-UA"/>
        </w:rPr>
        <w:t>Середня молярна маса елемента буде: М(Х) = 58</w:t>
      </w:r>
      <w:r w:rsidRPr="00D64572">
        <w:rPr>
          <w:rFonts w:ascii="Times New Roman" w:hAnsi="Times New Roman" w:cs="Times New Roman"/>
          <w:i/>
          <w:sz w:val="24"/>
          <w:szCs w:val="24"/>
          <w:lang w:val="uk-UA"/>
        </w:rPr>
        <w:t>φ</w:t>
      </w:r>
      <w:r w:rsidRPr="00D6457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58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X</w:t>
      </w:r>
      <w:r w:rsidRPr="00D64572">
        <w:rPr>
          <w:rFonts w:ascii="Times New Roman" w:hAnsi="Times New Roman" w:cs="Times New Roman"/>
          <w:sz w:val="24"/>
          <w:szCs w:val="24"/>
          <w:lang w:val="uk-UA"/>
        </w:rPr>
        <w:t>) + 60</w:t>
      </w:r>
      <w:r w:rsidRPr="00D64572">
        <w:rPr>
          <w:rFonts w:ascii="Times New Roman" w:hAnsi="Times New Roman" w:cs="Times New Roman"/>
          <w:i/>
          <w:sz w:val="24"/>
          <w:szCs w:val="24"/>
          <w:lang w:val="uk-UA"/>
        </w:rPr>
        <w:t>φ</w:t>
      </w:r>
      <w:r w:rsidRPr="00D6457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60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X</w:t>
      </w:r>
      <w:r w:rsidRPr="00D64572">
        <w:rPr>
          <w:rFonts w:ascii="Times New Roman" w:hAnsi="Times New Roman" w:cs="Times New Roman"/>
          <w:sz w:val="24"/>
          <w:szCs w:val="24"/>
          <w:lang w:val="uk-UA"/>
        </w:rPr>
        <w:t>) + 62</w:t>
      </w:r>
      <w:r w:rsidRPr="00D64572">
        <w:rPr>
          <w:rFonts w:ascii="Times New Roman" w:hAnsi="Times New Roman" w:cs="Times New Roman"/>
          <w:i/>
          <w:sz w:val="24"/>
          <w:szCs w:val="24"/>
          <w:lang w:val="uk-UA"/>
        </w:rPr>
        <w:t>φ</w:t>
      </w:r>
      <w:r w:rsidRPr="00D6457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D64572">
        <w:rPr>
          <w:rFonts w:ascii="Times New Roman" w:eastAsia="Calibri" w:hAnsi="Times New Roman" w:cs="Times New Roman"/>
          <w:sz w:val="24"/>
          <w:szCs w:val="24"/>
          <w:vertAlign w:val="superscript"/>
          <w:lang w:val="uk-UA"/>
        </w:rPr>
        <w:t>6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X</w:t>
      </w:r>
      <w:r w:rsidRPr="00D64572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14:paraId="6D87AC02" w14:textId="04E819D1" w:rsidR="005E6417" w:rsidRPr="00D64572" w:rsidRDefault="005E6417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D64572">
        <w:rPr>
          <w:rFonts w:ascii="Times New Roman" w:hAnsi="Times New Roman" w:cs="Times New Roman"/>
          <w:sz w:val="24"/>
          <w:szCs w:val="24"/>
          <w:lang w:val="uk-UA"/>
        </w:rPr>
        <w:t>М(Х) = 58∙0,69 + 60∙0,275 + 62∙0,035 = 58,69 (г/моль)</w:t>
      </w:r>
    </w:p>
    <w:p w14:paraId="75C897BE" w14:textId="5E3438BF" w:rsidR="005E6417" w:rsidRPr="00D64572" w:rsidRDefault="005E6417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D64572">
        <w:rPr>
          <w:rFonts w:ascii="Times New Roman" w:hAnsi="Times New Roman" w:cs="Times New Roman"/>
          <w:sz w:val="24"/>
          <w:szCs w:val="24"/>
          <w:lang w:val="uk-UA"/>
        </w:rPr>
        <w:t>Елемент з молярною масою 58,69 г/моль це Нікол.</w:t>
      </w:r>
    </w:p>
    <w:p w14:paraId="7957F7EF" w14:textId="4BA29096" w:rsidR="005E6417" w:rsidRPr="00D64572" w:rsidRDefault="005E6417" w:rsidP="005E641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Задача 4.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(балів)</w:t>
      </w:r>
    </w:p>
    <w:p w14:paraId="3ECF8C2D" w14:textId="77777777" w:rsidR="005E6417" w:rsidRPr="00D64572" w:rsidRDefault="005E6417" w:rsidP="005E641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При дегідратації первинного насиченого спирту утворився газоподібний алкен, об’єм якого виявився в чотири рази меншим, ніж об’єм карбон (IV) оксиду, що утворився при спалюванні такої самої кількості спирту. Одержаний алкен може повністю знебарвити розчин бромної води, де міститься 16 г брому. Намалюйте структурну формулу та дайте назву спирту, який піддали дегідратації. Вкажіть його масу.</w:t>
      </w:r>
    </w:p>
    <w:p w14:paraId="42EF1B2B" w14:textId="77777777" w:rsidR="0043260A" w:rsidRPr="00D64572" w:rsidRDefault="0043260A" w:rsidP="0043260A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D64572">
        <w:rPr>
          <w:rFonts w:ascii="Times New Roman" w:hAnsi="Times New Roman" w:cs="Times New Roman"/>
          <w:b/>
          <w:sz w:val="24"/>
          <w:szCs w:val="24"/>
          <w:lang w:val="uk-UA"/>
        </w:rPr>
        <w:t>Розв’язок.</w:t>
      </w:r>
    </w:p>
    <w:p w14:paraId="02102826" w14:textId="69F2118B" w:rsidR="0043260A" w:rsidRPr="00D64572" w:rsidRDefault="0043260A">
      <w:pPr>
        <w:rPr>
          <w:lang w:val="uk-UA"/>
        </w:rPr>
      </w:pPr>
      <w:r w:rsidRPr="00D64572">
        <w:rPr>
          <w:lang w:val="uk-UA"/>
        </w:rPr>
        <w:object w:dxaOrig="5064" w:dyaOrig="535" w14:anchorId="0D4CFE32">
          <v:shape id="_x0000_i1033" type="#_x0000_t75" style="width:252.75pt;height:27pt" o:ole="">
            <v:imagedata r:id="rId21" o:title=""/>
          </v:shape>
          <o:OLEObject Type="Embed" ProgID="ChemDraw.Document.6.0" ShapeID="_x0000_i1033" DrawAspect="Content" ObjectID="_1603173313" r:id="rId22"/>
        </w:object>
      </w:r>
    </w:p>
    <w:p w14:paraId="51CF4B38" w14:textId="77777777" w:rsidR="0043260A" w:rsidRPr="00D64572" w:rsidRDefault="0043260A" w:rsidP="0043260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Або в загальному вигляді:</w:t>
      </w:r>
    </w:p>
    <w:p w14:paraId="0697E1EF" w14:textId="18858820" w:rsidR="0043260A" w:rsidRPr="00D64572" w:rsidRDefault="0043260A" w:rsidP="0043260A">
      <w:pPr>
        <w:spacing w:after="0" w:line="240" w:lineRule="auto"/>
        <w:jc w:val="both"/>
        <w:rPr>
          <w:lang w:val="uk-UA"/>
        </w:rPr>
      </w:pPr>
      <w:r w:rsidRPr="00D64572">
        <w:rPr>
          <w:lang w:val="uk-UA"/>
        </w:rPr>
        <w:object w:dxaOrig="3828" w:dyaOrig="576" w14:anchorId="27270F72">
          <v:shape id="_x0000_i1034" type="#_x0000_t75" style="width:191.25pt;height:28.5pt" o:ole="">
            <v:imagedata r:id="rId23" o:title=""/>
          </v:shape>
          <o:OLEObject Type="Embed" ProgID="ChemDraw.Document.6.0" ShapeID="_x0000_i1034" DrawAspect="Content" ObjectID="_1603173314" r:id="rId24"/>
        </w:object>
      </w:r>
    </w:p>
    <w:p w14:paraId="55C3F2DD" w14:textId="1078CAC9" w:rsidR="0043260A" w:rsidRPr="00D64572" w:rsidRDefault="0043260A" w:rsidP="0043260A">
      <w:pPr>
        <w:spacing w:after="0" w:line="240" w:lineRule="auto"/>
        <w:jc w:val="both"/>
        <w:rPr>
          <w:lang w:val="uk-UA"/>
        </w:rPr>
      </w:pPr>
      <w:r w:rsidRPr="00D64572">
        <w:rPr>
          <w:lang w:val="uk-UA"/>
        </w:rPr>
        <w:object w:dxaOrig="5102" w:dyaOrig="422" w14:anchorId="30ED7214">
          <v:shape id="_x0000_i1035" type="#_x0000_t75" style="width:255pt;height:21.75pt" o:ole="">
            <v:imagedata r:id="rId25" o:title=""/>
          </v:shape>
          <o:OLEObject Type="Embed" ProgID="ChemDraw.Document.6.0" ShapeID="_x0000_i1035" DrawAspect="Content" ObjectID="_1603173315" r:id="rId26"/>
        </w:object>
      </w:r>
    </w:p>
    <w:p w14:paraId="050831E0" w14:textId="3A57E9AA" w:rsidR="0043260A" w:rsidRPr="00D64572" w:rsidRDefault="0043260A" w:rsidP="0043260A">
      <w:pPr>
        <w:spacing w:after="0" w:line="240" w:lineRule="auto"/>
        <w:jc w:val="both"/>
        <w:rPr>
          <w:lang w:val="uk-UA"/>
        </w:rPr>
      </w:pPr>
      <w:r w:rsidRPr="00D64572">
        <w:rPr>
          <w:lang w:val="uk-UA"/>
        </w:rPr>
        <w:object w:dxaOrig="3146" w:dyaOrig="401" w14:anchorId="3D9758CF">
          <v:shape id="_x0000_i1036" type="#_x0000_t75" style="width:157.5pt;height:20.25pt" o:ole="">
            <v:imagedata r:id="rId27" o:title=""/>
          </v:shape>
          <o:OLEObject Type="Embed" ProgID="ChemDraw.Document.6.0" ShapeID="_x0000_i1036" DrawAspect="Content" ObjectID="_1603173316" r:id="rId28"/>
        </w:object>
      </w:r>
    </w:p>
    <w:p w14:paraId="59ABE09E" w14:textId="6D53E268" w:rsidR="0043260A" w:rsidRPr="00D64572" w:rsidRDefault="0043260A" w:rsidP="0043260A">
      <w:pPr>
        <w:spacing w:after="0" w:line="240" w:lineRule="auto"/>
        <w:jc w:val="both"/>
        <w:rPr>
          <w:lang w:val="uk-UA"/>
        </w:rPr>
      </w:pPr>
      <w:r w:rsidRPr="00D64572">
        <w:rPr>
          <w:position w:val="-30"/>
          <w:lang w:val="uk-UA"/>
        </w:rPr>
        <w:object w:dxaOrig="1700" w:dyaOrig="680" w14:anchorId="6724018C">
          <v:shape id="_x0000_i1037" type="#_x0000_t75" style="width:84.75pt;height:34.5pt" o:ole="">
            <v:imagedata r:id="rId29" o:title=""/>
          </v:shape>
          <o:OLEObject Type="Embed" ProgID="Equation.DSMT4" ShapeID="_x0000_i1037" DrawAspect="Content" ObjectID="_1603173317" r:id="rId30"/>
        </w:object>
      </w:r>
      <w:r w:rsidRPr="00D64572">
        <w:rPr>
          <w:lang w:val="uk-UA"/>
        </w:rPr>
        <w:t xml:space="preserve"> ; </w:t>
      </w:r>
      <w:r w:rsidRPr="00D64572">
        <w:rPr>
          <w:position w:val="-24"/>
          <w:lang w:val="uk-UA"/>
        </w:rPr>
        <w:object w:dxaOrig="3100" w:dyaOrig="620" w14:anchorId="6107B0D3">
          <v:shape id="_x0000_i1038" type="#_x0000_t75" style="width:154.5pt;height:30.75pt" o:ole="">
            <v:imagedata r:id="rId31" o:title=""/>
          </v:shape>
          <o:OLEObject Type="Embed" ProgID="Equation.DSMT4" ShapeID="_x0000_i1038" DrawAspect="Content" ObjectID="_1603173318" r:id="rId32"/>
        </w:object>
      </w:r>
      <w:r w:rsidRPr="00D64572">
        <w:rPr>
          <w:lang w:val="uk-UA"/>
        </w:rPr>
        <w:t xml:space="preserve"> </w:t>
      </w:r>
    </w:p>
    <w:p w14:paraId="46219E60" w14:textId="552F3DF4" w:rsidR="0043260A" w:rsidRPr="00D64572" w:rsidRDefault="0043260A" w:rsidP="0043260A">
      <w:pPr>
        <w:spacing w:after="0" w:line="240" w:lineRule="auto"/>
        <w:jc w:val="both"/>
        <w:rPr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Тоді кількість речовини алкену</w:t>
      </w:r>
      <w:r w:rsidR="00843309"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="00843309" w:rsidRPr="00D64572">
        <w:rPr>
          <w:position w:val="-12"/>
          <w:lang w:val="uk-UA"/>
        </w:rPr>
        <w:object w:dxaOrig="2860" w:dyaOrig="360" w14:anchorId="4DA701A0">
          <v:shape id="_x0000_i1039" type="#_x0000_t75" style="width:143.25pt;height:18pt" o:ole="">
            <v:imagedata r:id="rId33" o:title=""/>
          </v:shape>
          <o:OLEObject Type="Embed" ProgID="Equation.DSMT4" ShapeID="_x0000_i1039" DrawAspect="Content" ObjectID="_1603173319" r:id="rId34"/>
        </w:object>
      </w:r>
      <w:r w:rsidR="00843309"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, відпові</w:t>
      </w:r>
      <w:r w:rsidR="00D64572"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д</w:t>
      </w:r>
      <w:r w:rsidR="00843309"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но кількості спирту що піддали дегідратації та ту, що спалили також рівні </w:t>
      </w:r>
      <w:r w:rsidR="00843309" w:rsidRPr="00D64572">
        <w:rPr>
          <w:position w:val="-12"/>
          <w:lang w:val="uk-UA"/>
        </w:rPr>
        <w:object w:dxaOrig="3620" w:dyaOrig="360" w14:anchorId="13745A35">
          <v:shape id="_x0000_i1040" type="#_x0000_t75" style="width:180.75pt;height:18pt" o:ole="">
            <v:imagedata r:id="rId35" o:title=""/>
          </v:shape>
          <o:OLEObject Type="Embed" ProgID="Equation.DSMT4" ShapeID="_x0000_i1040" DrawAspect="Content" ObjectID="_1603173320" r:id="rId36"/>
        </w:object>
      </w:r>
      <w:r w:rsidR="00843309" w:rsidRPr="00D64572">
        <w:rPr>
          <w:lang w:val="uk-UA"/>
        </w:rPr>
        <w:t>.</w:t>
      </w:r>
    </w:p>
    <w:p w14:paraId="36F5DFAC" w14:textId="7D53525E" w:rsidR="00843309" w:rsidRPr="00D64572" w:rsidRDefault="00843309" w:rsidP="0043260A">
      <w:pPr>
        <w:spacing w:after="0" w:line="240" w:lineRule="auto"/>
        <w:jc w:val="both"/>
        <w:rPr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Відповідно до рівняння реакції </w:t>
      </w:r>
      <w:r w:rsidRPr="00D64572">
        <w:rPr>
          <w:position w:val="-12"/>
          <w:lang w:val="uk-UA"/>
        </w:rPr>
        <w:object w:dxaOrig="2540" w:dyaOrig="360" w14:anchorId="7EEE26A5">
          <v:shape id="_x0000_i1041" type="#_x0000_t75" style="width:126.75pt;height:18pt" o:ole="">
            <v:imagedata r:id="rId37" o:title=""/>
          </v:shape>
          <o:OLEObject Type="Embed" ProgID="Equation.DSMT4" ShapeID="_x0000_i1041" DrawAspect="Content" ObjectID="_1603173321" r:id="rId38"/>
        </w:object>
      </w:r>
    </w:p>
    <w:p w14:paraId="008BD8DD" w14:textId="6022D1A2" w:rsidR="00843309" w:rsidRPr="00D64572" w:rsidRDefault="00843309" w:rsidP="0043260A">
      <w:pPr>
        <w:spacing w:after="0" w:line="240" w:lineRule="auto"/>
        <w:jc w:val="both"/>
        <w:rPr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Тоді, відповідно до закону Авогадро </w:t>
      </w:r>
      <w:r w:rsidR="000C69F6" w:rsidRPr="00D64572">
        <w:rPr>
          <w:position w:val="-24"/>
          <w:lang w:val="uk-UA"/>
        </w:rPr>
        <w:object w:dxaOrig="5400" w:dyaOrig="620" w14:anchorId="5A90B238">
          <v:shape id="_x0000_i1042" type="#_x0000_t75" style="width:270pt;height:30.75pt" o:ole="">
            <v:imagedata r:id="rId39" o:title=""/>
          </v:shape>
          <o:OLEObject Type="Embed" ProgID="Equation.DSMT4" ShapeID="_x0000_i1042" DrawAspect="Content" ObjectID="_1603173322" r:id="rId40"/>
        </w:object>
      </w:r>
    </w:p>
    <w:p w14:paraId="32D1255E" w14:textId="4AC6A8B1" w:rsidR="000C69F6" w:rsidRPr="00D64572" w:rsidRDefault="000C69F6" w:rsidP="0043260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Звідси </w:t>
      </w:r>
      <w:r w:rsidRPr="00D64572">
        <w:rPr>
          <w:position w:val="-24"/>
          <w:lang w:val="uk-UA"/>
        </w:rPr>
        <w:object w:dxaOrig="560" w:dyaOrig="620" w14:anchorId="4E132F1D">
          <v:shape id="_x0000_i1043" type="#_x0000_t75" style="width:27.75pt;height:30.75pt" o:ole="">
            <v:imagedata r:id="rId41" o:title=""/>
          </v:shape>
          <o:OLEObject Type="Embed" ProgID="Equation.DSMT4" ShapeID="_x0000_i1043" DrawAspect="Content" ObjectID="_1603173323" r:id="rId42"/>
        </w:objec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; n=4.</w:t>
      </w:r>
    </w:p>
    <w:p w14:paraId="42425F99" w14:textId="299BA7B9" w:rsidR="000C69F6" w:rsidRPr="00D64572" w:rsidRDefault="000C69F6" w:rsidP="0043260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Отже, цей спирт – C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9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H (бутан-1-ол)</w:t>
      </w:r>
    </w:p>
    <w:p w14:paraId="537E3654" w14:textId="761FF9FE" w:rsidR="000C69F6" w:rsidRPr="00D64572" w:rsidRDefault="000C69F6" w:rsidP="0043260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Маса спирту, що піддали дегідратації m(C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9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H) = 0,1 моль ∙74 г/моль = 7,4 г</w:t>
      </w:r>
    </w:p>
    <w:p w14:paraId="43C68746" w14:textId="7022BDD8" w:rsidR="000C69F6" w:rsidRPr="00D64572" w:rsidRDefault="000C69F6" w:rsidP="0043260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Відповідь: дегідратації піддали 7,4 г бутан-1-олу.</w:t>
      </w:r>
    </w:p>
    <w:p w14:paraId="5AED7BBE" w14:textId="77777777" w:rsidR="008D2D81" w:rsidRPr="00D64572" w:rsidRDefault="008D2D81" w:rsidP="008D2D81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uk-UA"/>
        </w:rPr>
      </w:pPr>
    </w:p>
    <w:p w14:paraId="6581B84E" w14:textId="592AD300" w:rsidR="008D2D81" w:rsidRPr="00D64572" w:rsidRDefault="008D2D81" w:rsidP="008D2D8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Задача 5.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(10 балів)</w:t>
      </w:r>
    </w:p>
    <w:p w14:paraId="3C886F83" w14:textId="77777777" w:rsidR="008D2D81" w:rsidRPr="00D64572" w:rsidRDefault="008D2D81" w:rsidP="008D2D8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Визначте формули двох членів гомологічного ряду алканів, що відрізняються на три атоми Карбону, якщо молярна маса монобромпохідного другого вуглеводню в 1,34 раза більша за молярну масу монобромпохідного першого. Вкажіть кількість структурних ізомерів в цих вуглеводнях. Намалюйте структурні формули всіх ізомерів та назвіть їх за номенклатурою ІЮПАК.</w:t>
      </w:r>
    </w:p>
    <w:p w14:paraId="1B22501F" w14:textId="77777777" w:rsidR="008D2D81" w:rsidRPr="00D64572" w:rsidRDefault="008D2D81" w:rsidP="008D2D81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D64572">
        <w:rPr>
          <w:rFonts w:ascii="Times New Roman" w:hAnsi="Times New Roman" w:cs="Times New Roman"/>
          <w:b/>
          <w:sz w:val="24"/>
          <w:szCs w:val="24"/>
          <w:lang w:val="uk-UA"/>
        </w:rPr>
        <w:t>Розв’язок.</w:t>
      </w:r>
    </w:p>
    <w:p w14:paraId="05A88E25" w14:textId="40044F31" w:rsidR="008D2D81" w:rsidRPr="00D64572" w:rsidRDefault="008D2D81" w:rsidP="008D2D8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lastRenderedPageBreak/>
        <w:t>Загальні формули монобромпохідних алканів: C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n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n+1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Br і C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n+3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(n+3)+1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Br</w:t>
      </w:r>
    </w:p>
    <w:p w14:paraId="005ED4AF" w14:textId="0BB0B585" w:rsidR="008D2D81" w:rsidRPr="00D64572" w:rsidRDefault="008D2D81" w:rsidP="008D2D8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Їх молярні маси будуть відповідно:</w:t>
      </w:r>
    </w:p>
    <w:p w14:paraId="15305E39" w14:textId="3FCD72D7" w:rsidR="008D2D81" w:rsidRPr="00D64572" w:rsidRDefault="008D2D81" w:rsidP="008D2D8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М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 xml:space="preserve">1 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= 12n +2n +1 + 80</w:t>
      </w:r>
    </w:p>
    <w:p w14:paraId="00E8F989" w14:textId="03DD4C05" w:rsidR="008D2D81" w:rsidRPr="00D64572" w:rsidRDefault="008D2D81" w:rsidP="008D2D8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М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 xml:space="preserve">1 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= 14n + 81</w:t>
      </w:r>
    </w:p>
    <w:p w14:paraId="4C6A9824" w14:textId="4314E4D4" w:rsidR="008D2D81" w:rsidRPr="00D64572" w:rsidRDefault="008D2D81" w:rsidP="008D2D8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М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 xml:space="preserve">2 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= 12(n+3) + 2(n+3) +1 + 80</w:t>
      </w:r>
    </w:p>
    <w:p w14:paraId="305B81B5" w14:textId="4DAECBF0" w:rsidR="008D2D81" w:rsidRPr="00D64572" w:rsidRDefault="008D2D81" w:rsidP="008D2D8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М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 xml:space="preserve">2 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= 14(n+3) + 81</w:t>
      </w:r>
    </w:p>
    <w:p w14:paraId="7FDA0977" w14:textId="47C6A5F8" w:rsidR="000C69F6" w:rsidRPr="00D64572" w:rsidRDefault="008D2D81" w:rsidP="008D2D8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Тоді </w:t>
      </w:r>
      <w:r w:rsidRPr="00D64572">
        <w:rPr>
          <w:rFonts w:ascii="Times New Roman" w:eastAsia="Calibri" w:hAnsi="Times New Roman" w:cs="Times New Roman"/>
          <w:position w:val="-30"/>
          <w:sz w:val="24"/>
          <w:szCs w:val="24"/>
          <w:lang w:val="uk-UA"/>
        </w:rPr>
        <w:object w:dxaOrig="2600" w:dyaOrig="680" w14:anchorId="68926D2B">
          <v:shape id="_x0000_i1044" type="#_x0000_t75" style="width:129.75pt;height:34.5pt" o:ole="">
            <v:imagedata r:id="rId43" o:title=""/>
          </v:shape>
          <o:OLEObject Type="Embed" ProgID="Equation.DSMT4" ShapeID="_x0000_i1044" DrawAspect="Content" ObjectID="_1603173324" r:id="rId44"/>
        </w:objec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</w:p>
    <w:p w14:paraId="2ADA00EC" w14:textId="28A1986D" w:rsidR="008D2D81" w:rsidRPr="00D64572" w:rsidRDefault="008D2D81" w:rsidP="008D2D8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1,34(</w:t>
      </w:r>
      <w:r w:rsidR="00FD1832"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14n + 81) = 14(n+3) + 81</w:t>
      </w:r>
    </w:p>
    <w:p w14:paraId="6570E95E" w14:textId="574F825E" w:rsidR="00FD1832" w:rsidRPr="00D64572" w:rsidRDefault="00FD1832" w:rsidP="00FD1832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18,76n + 108,54 = 14n +42 + 81</w:t>
      </w:r>
    </w:p>
    <w:p w14:paraId="35F2F182" w14:textId="508ABFED" w:rsidR="00FD1832" w:rsidRPr="00D64572" w:rsidRDefault="00FD1832" w:rsidP="00FD1832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18,76n − 14n = 42 + 81 − 108,54</w:t>
      </w:r>
    </w:p>
    <w:p w14:paraId="281681AE" w14:textId="5242D251" w:rsidR="00FD1832" w:rsidRPr="00D64572" w:rsidRDefault="00FD1832" w:rsidP="00FD1832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4,76n = 14,46</w:t>
      </w:r>
    </w:p>
    <w:p w14:paraId="0FBD9862" w14:textId="6593F44D" w:rsidR="00FD1832" w:rsidRPr="00D64572" w:rsidRDefault="00FD1832" w:rsidP="00FD1832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n = 3</w:t>
      </w:r>
    </w:p>
    <w:p w14:paraId="78102482" w14:textId="5D5FEF25" w:rsidR="00FD1832" w:rsidRPr="00D64572" w:rsidRDefault="00FD1832" w:rsidP="00FD1832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Звідси два алкани гомологічного ряду з кількістю атомів карбону 3 і 6 будуть: C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3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8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і C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6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14</w:t>
      </w:r>
    </w:p>
    <w:p w14:paraId="5A61651D" w14:textId="000968A9" w:rsidR="00FD1832" w:rsidRPr="00D64572" w:rsidRDefault="00FD1832" w:rsidP="008D2D8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C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3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8</w:t>
      </w:r>
      <w:bookmarkStart w:id="2" w:name="OLE_LINK1"/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 xml:space="preserve"> </w:t>
      </w:r>
      <w:bookmarkEnd w:id="2"/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відповідає лише одна сполука </w:t>
      </w:r>
      <w:r w:rsidRPr="00D64572">
        <w:rPr>
          <w:rFonts w:cstheme="minorHAnsi"/>
          <w:position w:val="-40"/>
          <w:lang w:val="uk-UA"/>
        </w:rPr>
        <w:object w:dxaOrig="1800" w:dyaOrig="847" w14:anchorId="363A9240">
          <v:shape id="_x0000_i1045" type="#_x0000_t75" style="width:90pt;height:42pt" o:ole="">
            <v:imagedata r:id="rId45" o:title=""/>
          </v:shape>
          <o:OLEObject Type="Embed" ProgID="ChemDraw.Document.6.0" ShapeID="_x0000_i1045" DrawAspect="Content" ObjectID="_1603173325" r:id="rId46"/>
        </w:object>
      </w:r>
    </w:p>
    <w:p w14:paraId="317E3626" w14:textId="0C96A259" w:rsidR="00FD1832" w:rsidRPr="00D64572" w:rsidRDefault="00FD1832" w:rsidP="00FD1832">
      <w:pPr>
        <w:spacing w:after="0" w:line="240" w:lineRule="auto"/>
        <w:jc w:val="both"/>
        <w:rPr>
          <w:rFonts w:cstheme="minorHAnsi"/>
          <w:position w:val="-40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C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6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 xml:space="preserve">14 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відповідає п’ять структурних ізомерів </w:t>
      </w:r>
      <w:r w:rsidR="00CA1DC4" w:rsidRPr="00D64572">
        <w:rPr>
          <w:rFonts w:cstheme="minorHAnsi"/>
          <w:position w:val="-40"/>
          <w:lang w:val="uk-UA"/>
        </w:rPr>
        <w:object w:dxaOrig="3357" w:dyaOrig="897" w14:anchorId="68AF8B41">
          <v:shape id="_x0000_i1046" type="#_x0000_t75" style="width:167.25pt;height:45pt" o:ole="">
            <v:imagedata r:id="rId47" o:title=""/>
          </v:shape>
          <o:OLEObject Type="Embed" ProgID="ChemDraw.Document.6.0" ShapeID="_x0000_i1046" DrawAspect="Content" ObjectID="_1603173326" r:id="rId48"/>
        </w:object>
      </w:r>
    </w:p>
    <w:p w14:paraId="7476E7FC" w14:textId="58C431E5" w:rsidR="00CA1DC4" w:rsidRPr="00D64572" w:rsidRDefault="00CA1DC4" w:rsidP="00FD1832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cstheme="minorHAnsi"/>
          <w:position w:val="-40"/>
          <w:lang w:val="uk-UA"/>
        </w:rPr>
        <w:object w:dxaOrig="2704" w:dyaOrig="1156" w14:anchorId="7BF6B4E5">
          <v:shape id="_x0000_i1047" type="#_x0000_t75" style="width:135.75pt;height:57.75pt" o:ole="">
            <v:imagedata r:id="rId49" o:title=""/>
          </v:shape>
          <o:OLEObject Type="Embed" ProgID="ChemDraw.Document.6.0" ShapeID="_x0000_i1047" DrawAspect="Content" ObjectID="_1603173327" r:id="rId50"/>
        </w:object>
      </w:r>
      <w:r w:rsidRPr="00D64572">
        <w:rPr>
          <w:rFonts w:cstheme="minorHAnsi"/>
          <w:position w:val="-40"/>
          <w:lang w:val="uk-UA"/>
        </w:rPr>
        <w:t xml:space="preserve">     </w:t>
      </w:r>
      <w:r w:rsidRPr="00D64572">
        <w:rPr>
          <w:rFonts w:cstheme="minorHAnsi"/>
          <w:position w:val="-40"/>
          <w:lang w:val="uk-UA"/>
        </w:rPr>
        <w:object w:dxaOrig="2704" w:dyaOrig="1437" w14:anchorId="37525938">
          <v:shape id="_x0000_i1048" type="#_x0000_t75" style="width:135.75pt;height:1in" o:ole="">
            <v:imagedata r:id="rId51" o:title=""/>
          </v:shape>
          <o:OLEObject Type="Embed" ProgID="ChemDraw.Document.6.0" ShapeID="_x0000_i1048" DrawAspect="Content" ObjectID="_1603173328" r:id="rId52"/>
        </w:object>
      </w:r>
      <w:r w:rsidRPr="00D64572">
        <w:rPr>
          <w:rFonts w:cstheme="minorHAnsi"/>
          <w:position w:val="-40"/>
          <w:lang w:val="uk-UA"/>
        </w:rPr>
        <w:t xml:space="preserve">     </w:t>
      </w:r>
      <w:r w:rsidRPr="00D64572">
        <w:rPr>
          <w:rFonts w:cstheme="minorHAnsi"/>
          <w:position w:val="-40"/>
          <w:lang w:val="uk-UA"/>
        </w:rPr>
        <w:object w:dxaOrig="2054" w:dyaOrig="1879" w14:anchorId="37A1C420">
          <v:shape id="_x0000_i1049" type="#_x0000_t75" style="width:102.75pt;height:94.5pt" o:ole="">
            <v:imagedata r:id="rId53" o:title=""/>
          </v:shape>
          <o:OLEObject Type="Embed" ProgID="ChemDraw.Document.6.0" ShapeID="_x0000_i1049" DrawAspect="Content" ObjectID="_1603173329" r:id="rId54"/>
        </w:object>
      </w:r>
      <w:r w:rsidRPr="00D64572">
        <w:rPr>
          <w:rFonts w:cstheme="minorHAnsi"/>
          <w:position w:val="-40"/>
          <w:lang w:val="uk-UA"/>
        </w:rPr>
        <w:t xml:space="preserve">     </w:t>
      </w:r>
      <w:r w:rsidRPr="00D64572">
        <w:rPr>
          <w:rFonts w:cstheme="minorHAnsi"/>
          <w:position w:val="-40"/>
          <w:lang w:val="uk-UA"/>
        </w:rPr>
        <w:object w:dxaOrig="2066" w:dyaOrig="1627" w14:anchorId="14410B19">
          <v:shape id="_x0000_i1050" type="#_x0000_t75" style="width:103.5pt;height:81pt" o:ole="">
            <v:imagedata r:id="rId55" o:title=""/>
          </v:shape>
          <o:OLEObject Type="Embed" ProgID="ChemDraw.Document.6.0" ShapeID="_x0000_i1050" DrawAspect="Content" ObjectID="_1603173330" r:id="rId56"/>
        </w:object>
      </w:r>
    </w:p>
    <w:p w14:paraId="4895E529" w14:textId="77777777" w:rsidR="00CA1DC4" w:rsidRPr="00D64572" w:rsidRDefault="00CA1DC4" w:rsidP="00CA1DC4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uk-UA"/>
        </w:rPr>
      </w:pPr>
    </w:p>
    <w:p w14:paraId="444FA16B" w14:textId="2C5B609B" w:rsidR="00CA1DC4" w:rsidRPr="00D64572" w:rsidRDefault="00CA1DC4" w:rsidP="00CA1DC4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Задача 6.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b/>
          <w:sz w:val="24"/>
          <w:szCs w:val="24"/>
          <w:lang w:val="uk-UA"/>
        </w:rPr>
        <w:t>(7 балів)</w:t>
      </w:r>
    </w:p>
    <w:p w14:paraId="3DF0713E" w14:textId="77777777" w:rsidR="00CA1DC4" w:rsidRPr="00D64572" w:rsidRDefault="00CA1DC4" w:rsidP="00CA1DC4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Гідроген пероксид може проявляти як окисні так і відновні властивості. Визначте які саме властивості проявляє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в кожній з цих реакцій.</w:t>
      </w:r>
    </w:p>
    <w:p w14:paraId="4C353C87" w14:textId="77777777" w:rsidR="00CA1DC4" w:rsidRPr="00D64572" w:rsidRDefault="00CA1DC4" w:rsidP="00CA1DC4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KMn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sym w:font="Symbol" w:char="F0AE"/>
      </w:r>
    </w:p>
    <w:p w14:paraId="315FDB30" w14:textId="77777777" w:rsidR="00CA1DC4" w:rsidRPr="00D64572" w:rsidRDefault="00CA1DC4" w:rsidP="00CA1DC4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Fe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sym w:font="Symbol" w:char="F0AE"/>
      </w:r>
    </w:p>
    <w:p w14:paraId="4568999A" w14:textId="77777777" w:rsidR="00CA1DC4" w:rsidRPr="00D64572" w:rsidRDefault="00CA1DC4" w:rsidP="00CA1DC4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1) Доберіть коефіцієнти методом електронного балансу. У кожній реакції вкажіть окисник та відновник.</w:t>
      </w:r>
    </w:p>
    <w:p w14:paraId="58D988A1" w14:textId="77777777" w:rsidR="00CA1DC4" w:rsidRPr="00D64572" w:rsidRDefault="00CA1DC4" w:rsidP="00CA1DC4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2) Запропонуйте, ще одну реакцію де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буде окисником та урівняйте її методом електронного балансу.</w:t>
      </w:r>
    </w:p>
    <w:p w14:paraId="10834475" w14:textId="77777777" w:rsidR="004E224E" w:rsidRPr="00D64572" w:rsidRDefault="004E224E" w:rsidP="004E224E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D64572">
        <w:rPr>
          <w:rFonts w:ascii="Times New Roman" w:hAnsi="Times New Roman" w:cs="Times New Roman"/>
          <w:b/>
          <w:sz w:val="24"/>
          <w:szCs w:val="24"/>
          <w:lang w:val="uk-UA"/>
        </w:rPr>
        <w:t>Розв’язок.</w:t>
      </w:r>
    </w:p>
    <w:p w14:paraId="50F1AE61" w14:textId="064937D5" w:rsidR="006A105E" w:rsidRPr="00D64572" w:rsidRDefault="006A105E" w:rsidP="006A105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KMn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sym w:font="Symbol" w:char="F0AE"/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Mn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K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 + 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</w:p>
    <w:tbl>
      <w:tblPr>
        <w:tblW w:w="0" w:type="auto"/>
        <w:tblInd w:w="108" w:type="dxa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7"/>
        <w:gridCol w:w="2420"/>
        <w:gridCol w:w="496"/>
        <w:gridCol w:w="356"/>
      </w:tblGrid>
      <w:tr w:rsidR="006A105E" w:rsidRPr="00D64572" w14:paraId="63866B7B" w14:textId="77777777" w:rsidTr="006A105E">
        <w:trPr>
          <w:trHeight w:val="435"/>
        </w:trPr>
        <w:tc>
          <w:tcPr>
            <w:tcW w:w="0" w:type="auto"/>
            <w:vAlign w:val="center"/>
          </w:tcPr>
          <w:p w14:paraId="1E299EDC" w14:textId="77777777" w:rsidR="006A105E" w:rsidRPr="00D64572" w:rsidRDefault="006A105E" w:rsidP="006A105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відновник</w:t>
            </w:r>
          </w:p>
        </w:tc>
        <w:tc>
          <w:tcPr>
            <w:tcW w:w="0" w:type="auto"/>
            <w:vAlign w:val="center"/>
          </w:tcPr>
          <w:p w14:paraId="3DC0178B" w14:textId="468A6F0A" w:rsidR="006A105E" w:rsidRPr="00D64572" w:rsidRDefault="006A105E" w:rsidP="006A105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О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uk-UA" w:eastAsia="uk-UA"/>
              </w:rPr>
              <w:t>2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–1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 xml:space="preserve"> – 2e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-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 xml:space="preserve"> → О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uk-UA" w:eastAsia="uk-UA"/>
              </w:rPr>
              <w:t>2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0</w:t>
            </w:r>
          </w:p>
        </w:tc>
        <w:tc>
          <w:tcPr>
            <w:tcW w:w="0" w:type="auto"/>
            <w:vMerge w:val="restart"/>
            <w:tcBorders>
              <w:right w:val="single" w:sz="4" w:space="0" w:color="auto"/>
            </w:tcBorders>
            <w:vAlign w:val="center"/>
          </w:tcPr>
          <w:p w14:paraId="0D5408A0" w14:textId="06992990" w:rsidR="006A105E" w:rsidRPr="00D64572" w:rsidRDefault="006A105E" w:rsidP="006A105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  <w:bottom w:val="nil"/>
            </w:tcBorders>
            <w:vAlign w:val="center"/>
          </w:tcPr>
          <w:p w14:paraId="6BDBAB1A" w14:textId="6513DA09" w:rsidR="006A105E" w:rsidRPr="00D64572" w:rsidRDefault="006A105E" w:rsidP="006A105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5</w:t>
            </w:r>
          </w:p>
        </w:tc>
      </w:tr>
      <w:tr w:rsidR="006A105E" w:rsidRPr="00D64572" w14:paraId="7D250A46" w14:textId="77777777" w:rsidTr="006A105E">
        <w:trPr>
          <w:trHeight w:val="525"/>
        </w:trPr>
        <w:tc>
          <w:tcPr>
            <w:tcW w:w="0" w:type="auto"/>
            <w:vAlign w:val="center"/>
          </w:tcPr>
          <w:p w14:paraId="36D641AC" w14:textId="77777777" w:rsidR="006A105E" w:rsidRPr="00D64572" w:rsidRDefault="006A105E" w:rsidP="006A105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окисник</w:t>
            </w:r>
          </w:p>
        </w:tc>
        <w:tc>
          <w:tcPr>
            <w:tcW w:w="0" w:type="auto"/>
            <w:vAlign w:val="center"/>
          </w:tcPr>
          <w:p w14:paraId="54A24437" w14:textId="4A7757B2" w:rsidR="006A105E" w:rsidRPr="00D64572" w:rsidRDefault="006A105E" w:rsidP="006A105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Mn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+7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 xml:space="preserve"> + 5e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-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 xml:space="preserve"> → Mn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+2</w:t>
            </w:r>
          </w:p>
        </w:tc>
        <w:tc>
          <w:tcPr>
            <w:tcW w:w="0" w:type="auto"/>
            <w:vMerge/>
            <w:tcBorders>
              <w:right w:val="single" w:sz="4" w:space="0" w:color="auto"/>
            </w:tcBorders>
            <w:vAlign w:val="center"/>
          </w:tcPr>
          <w:p w14:paraId="701FDEEC" w14:textId="77777777" w:rsidR="006A105E" w:rsidRPr="00D64572" w:rsidRDefault="006A105E" w:rsidP="006A105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</w:tcBorders>
            <w:vAlign w:val="center"/>
          </w:tcPr>
          <w:p w14:paraId="11B807FC" w14:textId="39DD0099" w:rsidR="006A105E" w:rsidRPr="00D64572" w:rsidRDefault="006A105E" w:rsidP="006A105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2</w:t>
            </w:r>
          </w:p>
        </w:tc>
      </w:tr>
    </w:tbl>
    <w:p w14:paraId="1B63E3D6" w14:textId="712BC973" w:rsidR="006A105E" w:rsidRPr="00D64572" w:rsidRDefault="006A105E" w:rsidP="006A105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5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2KMn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3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="004E10FF"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=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2Mn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K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8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 + 5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</w:p>
    <w:p w14:paraId="3A601D9D" w14:textId="49501275" w:rsidR="006A105E" w:rsidRPr="00D64572" w:rsidRDefault="006A105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В даній реакції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- відновник</w:t>
      </w:r>
    </w:p>
    <w:p w14:paraId="6DCEFBA6" w14:textId="77777777" w:rsidR="006A105E" w:rsidRPr="00D64572" w:rsidRDefault="006A105E" w:rsidP="006A105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14:paraId="297AFAFB" w14:textId="13955361" w:rsidR="006A105E" w:rsidRPr="00D64572" w:rsidRDefault="006A105E" w:rsidP="006A105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Fe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sym w:font="Symbol" w:char="F0AE"/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Fe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(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)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3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O </w:t>
      </w:r>
    </w:p>
    <w:tbl>
      <w:tblPr>
        <w:tblW w:w="0" w:type="auto"/>
        <w:tblInd w:w="108" w:type="dxa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7"/>
        <w:gridCol w:w="2464"/>
        <w:gridCol w:w="356"/>
        <w:gridCol w:w="356"/>
      </w:tblGrid>
      <w:tr w:rsidR="006A105E" w:rsidRPr="00D64572" w14:paraId="553D9B0F" w14:textId="77777777" w:rsidTr="006A105E">
        <w:trPr>
          <w:trHeight w:val="435"/>
        </w:trPr>
        <w:tc>
          <w:tcPr>
            <w:tcW w:w="0" w:type="auto"/>
            <w:vAlign w:val="center"/>
          </w:tcPr>
          <w:p w14:paraId="6DFB340A" w14:textId="65D8E59E" w:rsidR="006A105E" w:rsidRPr="00D64572" w:rsidRDefault="004E10FF" w:rsidP="006A105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окисник</w:t>
            </w:r>
          </w:p>
        </w:tc>
        <w:tc>
          <w:tcPr>
            <w:tcW w:w="0" w:type="auto"/>
            <w:vAlign w:val="center"/>
          </w:tcPr>
          <w:p w14:paraId="59086110" w14:textId="3F174AB8" w:rsidR="006A105E" w:rsidRPr="00D64572" w:rsidRDefault="006A105E" w:rsidP="006A105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О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uk-UA" w:eastAsia="uk-UA"/>
              </w:rPr>
              <w:t>2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–1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 xml:space="preserve"> </w:t>
            </w:r>
            <w:r w:rsidR="004E10FF"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+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 xml:space="preserve"> 2e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-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 xml:space="preserve"> → </w:t>
            </w:r>
            <w:r w:rsidR="004E10FF"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2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О</w:t>
            </w:r>
            <w:r w:rsidR="004E10FF"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+2</w:t>
            </w:r>
          </w:p>
        </w:tc>
        <w:tc>
          <w:tcPr>
            <w:tcW w:w="0" w:type="auto"/>
            <w:vMerge w:val="restart"/>
            <w:tcBorders>
              <w:right w:val="single" w:sz="4" w:space="0" w:color="auto"/>
            </w:tcBorders>
            <w:vAlign w:val="center"/>
          </w:tcPr>
          <w:p w14:paraId="31807F5A" w14:textId="1B09A3BE" w:rsidR="006A105E" w:rsidRPr="00D64572" w:rsidRDefault="004E10FF" w:rsidP="006A105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2</w:t>
            </w:r>
          </w:p>
        </w:tc>
        <w:tc>
          <w:tcPr>
            <w:tcW w:w="0" w:type="auto"/>
            <w:tcBorders>
              <w:left w:val="single" w:sz="4" w:space="0" w:color="auto"/>
              <w:bottom w:val="nil"/>
            </w:tcBorders>
            <w:vAlign w:val="center"/>
          </w:tcPr>
          <w:p w14:paraId="29A25FB0" w14:textId="0B680CF5" w:rsidR="006A105E" w:rsidRPr="00D64572" w:rsidRDefault="004E10FF" w:rsidP="006A105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1</w:t>
            </w:r>
          </w:p>
        </w:tc>
      </w:tr>
      <w:tr w:rsidR="006A105E" w:rsidRPr="00D64572" w14:paraId="30A64157" w14:textId="77777777" w:rsidTr="006A105E">
        <w:trPr>
          <w:trHeight w:val="525"/>
        </w:trPr>
        <w:tc>
          <w:tcPr>
            <w:tcW w:w="0" w:type="auto"/>
            <w:vAlign w:val="center"/>
          </w:tcPr>
          <w:p w14:paraId="37726A2A" w14:textId="31F02C1B" w:rsidR="006A105E" w:rsidRPr="00D64572" w:rsidRDefault="004E10FF" w:rsidP="006A105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 xml:space="preserve">відновник </w:t>
            </w:r>
          </w:p>
        </w:tc>
        <w:tc>
          <w:tcPr>
            <w:tcW w:w="0" w:type="auto"/>
            <w:vAlign w:val="center"/>
          </w:tcPr>
          <w:p w14:paraId="3B5F8D52" w14:textId="4CEDC81F" w:rsidR="006A105E" w:rsidRPr="00D64572" w:rsidRDefault="004E10FF" w:rsidP="006A105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2Fe</w:t>
            </w:r>
            <w:r w:rsidR="006A105E"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+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2</w:t>
            </w:r>
            <w:r w:rsidR="006A105E"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 xml:space="preserve"> 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–</w:t>
            </w:r>
            <w:r w:rsidR="006A105E"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 xml:space="preserve"> 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2</w:t>
            </w:r>
            <w:r w:rsidR="006A105E"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e</w:t>
            </w:r>
            <w:r w:rsidR="006A105E"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-</w:t>
            </w:r>
            <w:r w:rsidR="006A105E"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 xml:space="preserve"> → 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2Fe</w:t>
            </w:r>
            <w:r w:rsidR="006A105E"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+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3</w:t>
            </w:r>
          </w:p>
        </w:tc>
        <w:tc>
          <w:tcPr>
            <w:tcW w:w="0" w:type="auto"/>
            <w:vMerge/>
            <w:tcBorders>
              <w:right w:val="single" w:sz="4" w:space="0" w:color="auto"/>
            </w:tcBorders>
            <w:vAlign w:val="center"/>
          </w:tcPr>
          <w:p w14:paraId="5BBD683E" w14:textId="77777777" w:rsidR="006A105E" w:rsidRPr="00D64572" w:rsidRDefault="006A105E" w:rsidP="006A105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</w:tcBorders>
            <w:vAlign w:val="center"/>
          </w:tcPr>
          <w:p w14:paraId="0C54EA1E" w14:textId="1F1B805A" w:rsidR="006A105E" w:rsidRPr="00D64572" w:rsidRDefault="004E10FF" w:rsidP="006A105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1</w:t>
            </w:r>
          </w:p>
        </w:tc>
      </w:tr>
    </w:tbl>
    <w:p w14:paraId="6B2341F3" w14:textId="675EEC11" w:rsidR="004E10FF" w:rsidRPr="00D64572" w:rsidRDefault="004E10FF" w:rsidP="004E10FF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2Fe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= Fe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(S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)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3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2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O </w:t>
      </w:r>
    </w:p>
    <w:p w14:paraId="36341B56" w14:textId="6D599CAB" w:rsidR="006A105E" w:rsidRPr="00D64572" w:rsidRDefault="006A105E" w:rsidP="006A105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В даній реакції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="004E10FF"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- </w:t>
      </w:r>
      <w:r w:rsidR="003A6ED9"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окисник</w:t>
      </w:r>
    </w:p>
    <w:p w14:paraId="1FE0F616" w14:textId="49BA3261" w:rsidR="006A105E" w:rsidRPr="00D64572" w:rsidRDefault="006A105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14:paraId="072B9E8A" w14:textId="77777777" w:rsidR="004E224E" w:rsidRPr="00D64572" w:rsidRDefault="004E224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14:paraId="1B437FA8" w14:textId="0E9F2AA9" w:rsidR="003A6ED9" w:rsidRPr="00D64572" w:rsidRDefault="003A6ED9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Можна запропонувати будь</w:t>
      </w:r>
      <w:r w:rsidR="0007452D"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-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яку реакцію в якій гідроген пероксид є окисником</w:t>
      </w:r>
    </w:p>
    <w:p w14:paraId="1DE68E7A" w14:textId="1B432363" w:rsidR="003A6ED9" w:rsidRPr="00D64572" w:rsidRDefault="003A6ED9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Наприклад окислення хрому (ІІІ) в лужному середовищі:</w:t>
      </w:r>
    </w:p>
    <w:p w14:paraId="15214292" w14:textId="2A318955" w:rsidR="0007452D" w:rsidRPr="00D64572" w:rsidRDefault="0007452D" w:rsidP="0007452D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lastRenderedPageBreak/>
        <w:t>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CrCl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3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NaOH 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sym w:font="Symbol" w:char="F0AE"/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Na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Cr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O </w:t>
      </w:r>
    </w:p>
    <w:tbl>
      <w:tblPr>
        <w:tblW w:w="0" w:type="auto"/>
        <w:tblInd w:w="108" w:type="dxa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7"/>
        <w:gridCol w:w="2265"/>
        <w:gridCol w:w="356"/>
        <w:gridCol w:w="356"/>
      </w:tblGrid>
      <w:tr w:rsidR="0007452D" w:rsidRPr="00D64572" w14:paraId="4E58F1DA" w14:textId="77777777" w:rsidTr="00953B67">
        <w:trPr>
          <w:trHeight w:val="435"/>
        </w:trPr>
        <w:tc>
          <w:tcPr>
            <w:tcW w:w="0" w:type="auto"/>
            <w:vAlign w:val="center"/>
          </w:tcPr>
          <w:p w14:paraId="38039483" w14:textId="77777777" w:rsidR="0007452D" w:rsidRPr="00D64572" w:rsidRDefault="0007452D" w:rsidP="00953B6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окисник</w:t>
            </w:r>
          </w:p>
        </w:tc>
        <w:tc>
          <w:tcPr>
            <w:tcW w:w="0" w:type="auto"/>
            <w:vAlign w:val="center"/>
          </w:tcPr>
          <w:p w14:paraId="7C652547" w14:textId="77777777" w:rsidR="0007452D" w:rsidRPr="00D64572" w:rsidRDefault="0007452D" w:rsidP="00953B6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О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uk-UA" w:eastAsia="uk-UA"/>
              </w:rPr>
              <w:t>2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–1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 xml:space="preserve"> + 2e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-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 xml:space="preserve"> → 2О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+2</w:t>
            </w:r>
          </w:p>
        </w:tc>
        <w:tc>
          <w:tcPr>
            <w:tcW w:w="0" w:type="auto"/>
            <w:vMerge w:val="restart"/>
            <w:tcBorders>
              <w:right w:val="single" w:sz="4" w:space="0" w:color="auto"/>
            </w:tcBorders>
            <w:vAlign w:val="center"/>
          </w:tcPr>
          <w:p w14:paraId="4F53FDC4" w14:textId="64E9889B" w:rsidR="0007452D" w:rsidRPr="00D64572" w:rsidRDefault="0007452D" w:rsidP="00953B6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  <w:bottom w:val="nil"/>
            </w:tcBorders>
            <w:vAlign w:val="center"/>
          </w:tcPr>
          <w:p w14:paraId="643B3479" w14:textId="741F5377" w:rsidR="0007452D" w:rsidRPr="00D64572" w:rsidRDefault="0007452D" w:rsidP="00953B6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3</w:t>
            </w:r>
          </w:p>
        </w:tc>
      </w:tr>
      <w:tr w:rsidR="0007452D" w:rsidRPr="00D64572" w14:paraId="3AE9F151" w14:textId="77777777" w:rsidTr="00953B67">
        <w:trPr>
          <w:trHeight w:val="525"/>
        </w:trPr>
        <w:tc>
          <w:tcPr>
            <w:tcW w:w="0" w:type="auto"/>
            <w:vAlign w:val="center"/>
          </w:tcPr>
          <w:p w14:paraId="4543279D" w14:textId="77777777" w:rsidR="0007452D" w:rsidRPr="00D64572" w:rsidRDefault="0007452D" w:rsidP="00953B6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 xml:space="preserve">відновник </w:t>
            </w:r>
          </w:p>
        </w:tc>
        <w:tc>
          <w:tcPr>
            <w:tcW w:w="0" w:type="auto"/>
            <w:vAlign w:val="center"/>
          </w:tcPr>
          <w:p w14:paraId="3C538FB2" w14:textId="1D25AE8C" w:rsidR="0007452D" w:rsidRPr="00D64572" w:rsidRDefault="0007452D" w:rsidP="00953B6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Cr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+3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 xml:space="preserve"> – 3e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-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 xml:space="preserve"> → Cr</w:t>
            </w: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uk-UA"/>
              </w:rPr>
              <w:t>+6</w:t>
            </w:r>
          </w:p>
        </w:tc>
        <w:tc>
          <w:tcPr>
            <w:tcW w:w="0" w:type="auto"/>
            <w:vMerge/>
            <w:tcBorders>
              <w:right w:val="single" w:sz="4" w:space="0" w:color="auto"/>
            </w:tcBorders>
            <w:vAlign w:val="center"/>
          </w:tcPr>
          <w:p w14:paraId="6CBC7B73" w14:textId="77777777" w:rsidR="0007452D" w:rsidRPr="00D64572" w:rsidRDefault="0007452D" w:rsidP="00953B6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</w:tcBorders>
            <w:vAlign w:val="center"/>
          </w:tcPr>
          <w:p w14:paraId="15D8D82D" w14:textId="30CD02AA" w:rsidR="0007452D" w:rsidRPr="00D64572" w:rsidRDefault="0007452D" w:rsidP="00953B6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</w:pPr>
            <w:r w:rsidRPr="00D6457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uk-UA"/>
              </w:rPr>
              <w:t>2</w:t>
            </w:r>
          </w:p>
        </w:tc>
      </w:tr>
    </w:tbl>
    <w:p w14:paraId="11AC38D8" w14:textId="702CE10F" w:rsidR="0007452D" w:rsidRPr="00D64572" w:rsidRDefault="0007452D" w:rsidP="0007452D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3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2CrCl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3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10NaOH = 2Na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Cr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4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+ 8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 + 6NaCl</w:t>
      </w:r>
    </w:p>
    <w:p w14:paraId="700C479B" w14:textId="77777777" w:rsidR="0007452D" w:rsidRPr="00D64572" w:rsidRDefault="0007452D" w:rsidP="0007452D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В даній реакції H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>O</w:t>
      </w:r>
      <w:r w:rsidRPr="00D64572">
        <w:rPr>
          <w:rFonts w:ascii="Times New Roman" w:eastAsia="Calibri" w:hAnsi="Times New Roman" w:cs="Times New Roman"/>
          <w:sz w:val="24"/>
          <w:szCs w:val="24"/>
          <w:vertAlign w:val="subscript"/>
          <w:lang w:val="uk-UA"/>
        </w:rPr>
        <w:t>2</w:t>
      </w:r>
      <w:r w:rsidRPr="00D64572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- окисник</w:t>
      </w:r>
    </w:p>
    <w:p w14:paraId="79B14CBA" w14:textId="77777777" w:rsidR="003A6ED9" w:rsidRPr="00D64572" w:rsidRDefault="003A6ED9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sectPr w:rsidR="003A6ED9" w:rsidRPr="00D64572" w:rsidSect="006A105E">
      <w:pgSz w:w="11907" w:h="16840" w:code="9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79F1"/>
    <w:rsid w:val="0007452D"/>
    <w:rsid w:val="000C69F6"/>
    <w:rsid w:val="000F4C87"/>
    <w:rsid w:val="00103B1D"/>
    <w:rsid w:val="002356ED"/>
    <w:rsid w:val="0028562A"/>
    <w:rsid w:val="003A6ED9"/>
    <w:rsid w:val="0043260A"/>
    <w:rsid w:val="004E10FF"/>
    <w:rsid w:val="004E224E"/>
    <w:rsid w:val="004F2141"/>
    <w:rsid w:val="005028D0"/>
    <w:rsid w:val="00525A20"/>
    <w:rsid w:val="005E6417"/>
    <w:rsid w:val="006332E5"/>
    <w:rsid w:val="00653183"/>
    <w:rsid w:val="006A105E"/>
    <w:rsid w:val="0075419C"/>
    <w:rsid w:val="007978C8"/>
    <w:rsid w:val="007F0A77"/>
    <w:rsid w:val="00825A88"/>
    <w:rsid w:val="00843309"/>
    <w:rsid w:val="008D2D81"/>
    <w:rsid w:val="0096765B"/>
    <w:rsid w:val="009A0114"/>
    <w:rsid w:val="00C050EC"/>
    <w:rsid w:val="00C1351C"/>
    <w:rsid w:val="00C379F1"/>
    <w:rsid w:val="00C87D2C"/>
    <w:rsid w:val="00CA1DC4"/>
    <w:rsid w:val="00D64572"/>
    <w:rsid w:val="00DC12CA"/>
    <w:rsid w:val="00FD18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104DBC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HAns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79F1"/>
    <w:rPr>
      <w:rFonts w:cstheme="minorBidi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379F1"/>
    <w:pPr>
      <w:spacing w:after="0" w:line="240" w:lineRule="auto"/>
    </w:pPr>
    <w:rPr>
      <w:rFonts w:cstheme="minorBid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HAns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79F1"/>
    <w:rPr>
      <w:rFonts w:cstheme="minorBidi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379F1"/>
    <w:pPr>
      <w:spacing w:after="0" w:line="240" w:lineRule="auto"/>
    </w:pPr>
    <w:rPr>
      <w:rFonts w:cstheme="minorBid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e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3" Type="http://schemas.openxmlformats.org/officeDocument/2006/relationships/image" Target="media/image25.e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e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4F4F4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47</Words>
  <Characters>7680</Characters>
  <Application>Microsoft Office Word</Application>
  <DocSecurity>0</DocSecurity>
  <Lines>64</Lines>
  <Paragraphs>1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0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о Олександрович Мельник</dc:creator>
  <cp:keywords/>
  <dc:description/>
  <cp:lastModifiedBy>inst</cp:lastModifiedBy>
  <cp:revision>2</cp:revision>
  <dcterms:created xsi:type="dcterms:W3CDTF">2018-11-08T07:08:00Z</dcterms:created>
  <dcterms:modified xsi:type="dcterms:W3CDTF">2018-11-08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